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AB89A0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14:paraId="2BCB7D18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ДЕРЖАВНИЙ ВИЩИЙ НАВЧАЛЬНИЙ ЗАКЛАД</w:t>
      </w:r>
    </w:p>
    <w:p w14:paraId="388ABD83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«ДОНЕЦЬКИЙ НАЦІОНАЛЬНИЙ ТЕХНІЧНИЙ УНІВЕРСИТЕТ»</w:t>
      </w:r>
    </w:p>
    <w:p w14:paraId="3D95227B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1D58A4FF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CBE9C15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776BC79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51296F0F" w14:textId="77777777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Кафедра електричної інженерії</w:t>
      </w:r>
    </w:p>
    <w:p w14:paraId="3D966B04" w14:textId="77777777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</w:p>
    <w:p w14:paraId="4E9446C1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296B2CD6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КОВА РОБОТА</w:t>
      </w:r>
    </w:p>
    <w:p w14:paraId="0FA3D59A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«Проект електричної схеми електростанції»</w:t>
      </w:r>
    </w:p>
    <w:p w14:paraId="1B462FD7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</w:p>
    <w:p w14:paraId="6EA61C1A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з дисципліни «Електрична частина станцій та підстанцій. Частина 1»</w:t>
      </w:r>
    </w:p>
    <w:p w14:paraId="7590F8D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55A769C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12920C7A" w14:textId="77777777" w:rsidR="001A123F" w:rsidRPr="00607793" w:rsidRDefault="001A123F" w:rsidP="001A123F">
      <w:pPr>
        <w:ind w:firstLine="0"/>
        <w:rPr>
          <w:szCs w:val="28"/>
        </w:rPr>
      </w:pPr>
    </w:p>
    <w:p w14:paraId="07F5709A" w14:textId="77777777" w:rsidR="001A123F" w:rsidRPr="00607793" w:rsidRDefault="001A123F" w:rsidP="001A123F">
      <w:pPr>
        <w:ind w:firstLine="0"/>
        <w:rPr>
          <w:szCs w:val="28"/>
        </w:rPr>
      </w:pPr>
    </w:p>
    <w:p w14:paraId="6DED73F9" w14:textId="77777777" w:rsidR="001A123F" w:rsidRPr="00607793" w:rsidRDefault="001A123F" w:rsidP="001A123F">
      <w:pPr>
        <w:ind w:firstLine="0"/>
        <w:rPr>
          <w:szCs w:val="28"/>
        </w:rPr>
      </w:pPr>
    </w:p>
    <w:p w14:paraId="498701DB" w14:textId="77777777" w:rsidR="001A123F" w:rsidRPr="00607793" w:rsidRDefault="001A123F" w:rsidP="001A123F">
      <w:pPr>
        <w:ind w:firstLine="0"/>
        <w:rPr>
          <w:szCs w:val="28"/>
        </w:rPr>
      </w:pPr>
    </w:p>
    <w:p w14:paraId="5B5F05B3" w14:textId="77777777" w:rsidR="001A123F" w:rsidRPr="00607793" w:rsidRDefault="001A123F" w:rsidP="001A123F">
      <w:pPr>
        <w:ind w:firstLine="0"/>
        <w:rPr>
          <w:szCs w:val="28"/>
        </w:rPr>
      </w:pPr>
    </w:p>
    <w:p w14:paraId="676A8761" w14:textId="77777777" w:rsidR="001A123F" w:rsidRPr="00607793" w:rsidRDefault="001A123F" w:rsidP="001A123F">
      <w:pPr>
        <w:ind w:firstLine="0"/>
        <w:rPr>
          <w:szCs w:val="28"/>
        </w:rPr>
      </w:pPr>
    </w:p>
    <w:p w14:paraId="7CD88EE4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Виконав: студент групи </w:t>
      </w:r>
      <w:r w:rsidR="00601560" w:rsidRPr="00607793">
        <w:rPr>
          <w:sz w:val="28"/>
          <w:szCs w:val="28"/>
          <w:lang w:val="uk-UA"/>
        </w:rPr>
        <w:t>ЕЛК-18</w:t>
      </w:r>
      <w:r w:rsidRPr="00607793">
        <w:rPr>
          <w:sz w:val="28"/>
          <w:szCs w:val="28"/>
          <w:lang w:val="uk-UA"/>
        </w:rPr>
        <w:t>_</w:t>
      </w:r>
      <w:r w:rsidR="00314CCF" w:rsidRPr="00607793">
        <w:rPr>
          <w:sz w:val="28"/>
          <w:szCs w:val="28"/>
          <w:u w:val="single"/>
          <w:lang w:val="uk-UA"/>
        </w:rPr>
        <w:t>Сіденко. М. О</w:t>
      </w:r>
      <w:r w:rsidRPr="00607793">
        <w:rPr>
          <w:sz w:val="28"/>
          <w:szCs w:val="28"/>
          <w:lang w:val="uk-UA"/>
        </w:rPr>
        <w:t xml:space="preserve"> </w:t>
      </w:r>
    </w:p>
    <w:p w14:paraId="1AEECE4C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(підпис) </w:t>
      </w:r>
    </w:p>
    <w:p w14:paraId="566CEAB0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14:paraId="2B743ACE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                                                                                 Перевірив: </w:t>
      </w:r>
      <w:r w:rsidRPr="00607793">
        <w:rPr>
          <w:sz w:val="28"/>
          <w:szCs w:val="28"/>
          <w:u w:val="single"/>
          <w:lang w:val="uk-UA"/>
        </w:rPr>
        <w:t xml:space="preserve"> Шеїна Г.О.</w:t>
      </w:r>
    </w:p>
    <w:p w14:paraId="2500B4A6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(підпис) </w:t>
      </w:r>
    </w:p>
    <w:p w14:paraId="271F068B" w14:textId="77777777" w:rsidR="001A123F" w:rsidRPr="00607793" w:rsidRDefault="001A123F" w:rsidP="001A123F">
      <w:pPr>
        <w:ind w:firstLine="0"/>
        <w:rPr>
          <w:szCs w:val="28"/>
        </w:rPr>
      </w:pPr>
    </w:p>
    <w:p w14:paraId="6C4ACBD9" w14:textId="77777777" w:rsidR="001A123F" w:rsidRPr="00607793" w:rsidRDefault="001A123F" w:rsidP="001A123F">
      <w:pPr>
        <w:ind w:firstLine="0"/>
        <w:rPr>
          <w:szCs w:val="28"/>
        </w:rPr>
      </w:pPr>
    </w:p>
    <w:p w14:paraId="0C7B3D5F" w14:textId="77777777" w:rsidR="001A123F" w:rsidRPr="00607793" w:rsidRDefault="001A123F" w:rsidP="001A123F">
      <w:pPr>
        <w:ind w:firstLine="0"/>
        <w:rPr>
          <w:szCs w:val="28"/>
        </w:rPr>
      </w:pPr>
    </w:p>
    <w:p w14:paraId="6EEE0A99" w14:textId="77777777" w:rsidR="001A123F" w:rsidRPr="00607793" w:rsidRDefault="001A123F" w:rsidP="001A123F">
      <w:pPr>
        <w:ind w:firstLine="0"/>
        <w:rPr>
          <w:szCs w:val="28"/>
        </w:rPr>
      </w:pPr>
    </w:p>
    <w:p w14:paraId="3D198C6A" w14:textId="77777777" w:rsidR="001A123F" w:rsidRPr="00607793" w:rsidRDefault="001A123F" w:rsidP="001A123F">
      <w:pPr>
        <w:ind w:firstLine="0"/>
        <w:rPr>
          <w:szCs w:val="28"/>
        </w:rPr>
      </w:pPr>
    </w:p>
    <w:p w14:paraId="182C89AA" w14:textId="77777777" w:rsidR="001A123F" w:rsidRPr="00607793" w:rsidRDefault="001A123F" w:rsidP="001A123F">
      <w:pPr>
        <w:ind w:firstLine="0"/>
        <w:rPr>
          <w:szCs w:val="28"/>
        </w:rPr>
      </w:pPr>
    </w:p>
    <w:p w14:paraId="7FA9F959" w14:textId="77777777" w:rsidR="001A123F" w:rsidRPr="00607793" w:rsidRDefault="001A123F" w:rsidP="001A123F">
      <w:pPr>
        <w:ind w:firstLine="0"/>
        <w:rPr>
          <w:szCs w:val="28"/>
        </w:rPr>
      </w:pPr>
    </w:p>
    <w:p w14:paraId="36CFCD2F" w14:textId="77777777" w:rsidR="00512A69" w:rsidRPr="00607793" w:rsidRDefault="00512A69" w:rsidP="001A123F">
      <w:pPr>
        <w:ind w:firstLine="0"/>
        <w:rPr>
          <w:szCs w:val="28"/>
        </w:rPr>
      </w:pPr>
    </w:p>
    <w:p w14:paraId="5CFF55AB" w14:textId="77777777" w:rsidR="007D3027" w:rsidRPr="00607793" w:rsidRDefault="005F75A7" w:rsidP="001A123F">
      <w:pPr>
        <w:ind w:firstLine="0"/>
        <w:jc w:val="center"/>
        <w:rPr>
          <w:szCs w:val="28"/>
        </w:rPr>
      </w:pPr>
      <w:r w:rsidRPr="00607793">
        <w:rPr>
          <w:szCs w:val="28"/>
        </w:rPr>
        <w:t>ПОКРОВСЬК -2021</w:t>
      </w:r>
    </w:p>
    <w:p w14:paraId="4A8679E8" w14:textId="77777777" w:rsidR="001A123F" w:rsidRPr="00607793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23FF8BA1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t xml:space="preserve">Державний вищий навчальний заклад </w:t>
      </w:r>
    </w:p>
    <w:p w14:paraId="1D9C6ADE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«ДОНЕЦЬКИЙ НАЦІОНАЛЬНИЙ ТЕХНІЧНИЙ УНІВЕРСИТЕТ»</w:t>
      </w:r>
    </w:p>
    <w:p w14:paraId="14BC9626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21D8FEEE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Факультет КІТАЕР</w:t>
      </w:r>
    </w:p>
    <w:p w14:paraId="1CB8C31C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Кафедра електричної інженерії</w:t>
      </w:r>
    </w:p>
    <w:p w14:paraId="7721CA0F" w14:textId="77777777" w:rsidR="001A123F" w:rsidRPr="00607793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14:paraId="665186D3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ЗАВДАННЯ</w:t>
      </w:r>
    </w:p>
    <w:p w14:paraId="60AE43B6" w14:textId="77777777" w:rsidR="001A123F" w:rsidRPr="00607793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607793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14:paraId="18688F03" w14:textId="77777777" w:rsidR="001A123F" w:rsidRPr="00607793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607793">
        <w:rPr>
          <w:color w:val="000000"/>
          <w:szCs w:val="28"/>
          <w:u w:val="single"/>
        </w:rPr>
        <w:tab/>
      </w:r>
      <w:r w:rsidR="0073529E" w:rsidRPr="00607793">
        <w:rPr>
          <w:color w:val="000000"/>
          <w:szCs w:val="28"/>
          <w:u w:val="single"/>
        </w:rPr>
        <w:t>Сіденко Максим Олександрович</w:t>
      </w:r>
      <w:r w:rsidRPr="00607793">
        <w:rPr>
          <w:color w:val="000000"/>
          <w:szCs w:val="28"/>
          <w:u w:val="single"/>
        </w:rPr>
        <w:tab/>
      </w:r>
    </w:p>
    <w:p w14:paraId="7E431D29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607793" w14:paraId="364DCCF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14:paraId="6FC29B23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17C687A0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607793" w14:paraId="41DAB20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BD9A70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607793" w14:paraId="1632CEC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ED5DC2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</w:t>
            </w:r>
            <w:r w:rsidR="006E7BD1" w:rsidRPr="00607793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607793" w14:paraId="0578392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340A34" w14:textId="77777777" w:rsidR="006E7BD1" w:rsidRPr="00607793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607793" w14:paraId="6238467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35FD03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4. </w:t>
            </w:r>
            <w:r w:rsidRPr="0036585F">
              <w:rPr>
                <w:color w:val="000000"/>
                <w:szCs w:val="28"/>
              </w:rPr>
              <w:t>Вибір струмообмежуючих реакторів</w:t>
            </w:r>
          </w:p>
        </w:tc>
      </w:tr>
      <w:tr w:rsidR="006E7BD1" w:rsidRPr="00607793" w14:paraId="09230495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F5008E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5. </w:t>
            </w:r>
            <w:r w:rsidRPr="0036585F">
              <w:rPr>
                <w:color w:val="000000"/>
                <w:szCs w:val="28"/>
              </w:rPr>
              <w:t>Вибір комутаційного обладнання: вимикачів, роз’єднувачів</w:t>
            </w:r>
          </w:p>
        </w:tc>
      </w:tr>
      <w:tr w:rsidR="006E7BD1" w:rsidRPr="00607793" w14:paraId="2B85048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737610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6. </w:t>
            </w:r>
            <w:r w:rsidRPr="0036585F">
              <w:rPr>
                <w:color w:val="000000"/>
                <w:szCs w:val="28"/>
              </w:rPr>
              <w:t>Вибір трансформаторів струму</w:t>
            </w:r>
          </w:p>
        </w:tc>
      </w:tr>
      <w:tr w:rsidR="006E7BD1" w:rsidRPr="00607793" w14:paraId="22B953F0" w14:textId="77777777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0C6CAA" w14:textId="77777777" w:rsidR="006E7BD1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7. </w:t>
            </w:r>
            <w:r w:rsidRPr="0036585F">
              <w:rPr>
                <w:color w:val="000000"/>
                <w:szCs w:val="28"/>
              </w:rPr>
              <w:t>Вибір трансформаторів напруги</w:t>
            </w:r>
          </w:p>
        </w:tc>
        <w:tc>
          <w:tcPr>
            <w:tcW w:w="9675" w:type="dxa"/>
          </w:tcPr>
          <w:p w14:paraId="5CB18E9F" w14:textId="77777777" w:rsidR="0036585F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36585F" w:rsidRPr="00607793" w14:paraId="3A0F7EF4" w14:textId="77777777" w:rsidTr="00A775FB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AD5E06D" w14:textId="77777777" w:rsidR="0036585F" w:rsidRPr="00607793" w:rsidRDefault="0036585F" w:rsidP="0036585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8. </w:t>
            </w:r>
            <w:r w:rsidRPr="0036585F">
              <w:rPr>
                <w:color w:val="000000"/>
                <w:szCs w:val="28"/>
              </w:rPr>
              <w:t>Вибір струмопровідних частин</w:t>
            </w:r>
          </w:p>
        </w:tc>
      </w:tr>
      <w:tr w:rsidR="006E7BD1" w:rsidRPr="00607793" w14:paraId="44459C41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7F8629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58FEDBD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607793" w14:paraId="2F9EEA2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3D8843D4" w14:textId="77777777" w:rsidR="006E7BD1" w:rsidRPr="00607793" w:rsidRDefault="006E7BD1" w:rsidP="006E7BD1">
            <w:pPr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color w:val="000000"/>
                <w:szCs w:val="28"/>
              </w:rPr>
              <w:t>Варіант № 1</w:t>
            </w:r>
            <w:r w:rsidR="00D3743E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7A2BDE2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E8A386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U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 кВ, U</w:t>
            </w:r>
            <w:r w:rsidRPr="00607793">
              <w:rPr>
                <w:color w:val="000000"/>
                <w:szCs w:val="28"/>
                <w:vertAlign w:val="subscript"/>
              </w:rPr>
              <w:t>СН</w:t>
            </w:r>
            <w:r w:rsidRPr="00607793">
              <w:rPr>
                <w:color w:val="000000"/>
                <w:szCs w:val="28"/>
              </w:rPr>
              <w:t>=110 кВ,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48</w:t>
            </w:r>
            <w:r w:rsidRPr="00607793">
              <w:rPr>
                <w:color w:val="000000"/>
                <w:szCs w:val="28"/>
              </w:rPr>
              <w:t>00 МВА, 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СН∑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0 МВА,P</w:t>
            </w:r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="00672D7F" w:rsidRPr="00607793">
              <w:rPr>
                <w:color w:val="000000"/>
                <w:szCs w:val="28"/>
              </w:rPr>
              <w:t>=120</w:t>
            </w:r>
            <w:r w:rsidRPr="00607793">
              <w:rPr>
                <w:color w:val="000000"/>
                <w:szCs w:val="28"/>
              </w:rPr>
              <w:t>МВт,</w:t>
            </w:r>
          </w:p>
        </w:tc>
      </w:tr>
      <w:tr w:rsidR="006E7BD1" w:rsidRPr="00607793" w14:paraId="1CE5C5C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5B4152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os</w:t>
            </w:r>
            <m:oMath>
              <m:r>
                <w:rPr>
                  <w:rFonts w:ascii="Cambria Math" w:hAnsi="Cambria Math"/>
                  <w:color w:val="000000"/>
                  <w:szCs w:val="28"/>
                </w:rPr>
                <m:t>φ</m:t>
              </m:r>
            </m:oMath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Pr="00607793">
              <w:rPr>
                <w:color w:val="000000"/>
                <w:szCs w:val="28"/>
              </w:rPr>
              <w:t>=0,9</w:t>
            </w:r>
            <w:r w:rsidR="00314CCF" w:rsidRPr="00607793">
              <w:rPr>
                <w:color w:val="000000"/>
                <w:szCs w:val="28"/>
              </w:rPr>
              <w:t>1</w:t>
            </w:r>
            <w:r w:rsidRPr="00607793">
              <w:rPr>
                <w:color w:val="000000"/>
                <w:szCs w:val="28"/>
              </w:rPr>
              <w:t>, Q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32 МВАр, n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2 , n</w:t>
            </w:r>
            <w:r w:rsidRPr="00607793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607793">
              <w:rPr>
                <w:color w:val="000000"/>
                <w:szCs w:val="28"/>
              </w:rPr>
              <w:t>=2, №</w:t>
            </w:r>
            <w:r w:rsidRPr="00607793">
              <w:rPr>
                <w:color w:val="000000"/>
                <w:szCs w:val="28"/>
                <w:vertAlign w:val="subscript"/>
              </w:rPr>
              <w:t>графіка</w:t>
            </w:r>
            <w:r w:rsidRPr="00607793">
              <w:rPr>
                <w:color w:val="000000"/>
                <w:szCs w:val="28"/>
              </w:rPr>
              <w:t>=</w:t>
            </w:r>
            <w:r w:rsidR="00314CCF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96C64B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5E2093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3B8932BE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607793" w14:paraId="29838E9A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6E616599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3F7252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0272B4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AE2685E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B5A1B9E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578D92E3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5ACAD49C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24B4541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CACADA0" w14:textId="77777777" w:rsidR="006E7BD1" w:rsidRPr="00607793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607793" w14:paraId="40AFF01F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6D48FE68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2454C3DC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62EA8DE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B5400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  <w:tr w:rsidR="006E7BD1" w:rsidRPr="00607793" w14:paraId="70263BFE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389BB6D2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8C15CCC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3D11D50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607793" w14:paraId="3DB4E95C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05D85FEF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58E5139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672D516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099F76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</w:tbl>
    <w:p w14:paraId="60693813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bookmarkStart w:id="0" w:name="_Додаток_Г"/>
      <w:bookmarkEnd w:id="0"/>
    </w:p>
    <w:p w14:paraId="3F991FF2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706B6818" w14:textId="77777777" w:rsidR="00E2548C" w:rsidRPr="00607793" w:rsidRDefault="00E2548C" w:rsidP="001A123F">
      <w:pPr>
        <w:pStyle w:val="af5"/>
        <w:tabs>
          <w:tab w:val="left" w:pos="4962"/>
        </w:tabs>
        <w:ind w:left="357" w:firstLine="0"/>
        <w:rPr>
          <w:b/>
          <w:szCs w:val="28"/>
        </w:rPr>
      </w:pPr>
    </w:p>
    <w:p w14:paraId="6385511C" w14:textId="1EFCC801" w:rsidR="002D31C5" w:rsidRPr="00DD4076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Cs w:val="28"/>
          <w:lang w:val="ru-RU"/>
        </w:rPr>
      </w:pPr>
      <w:r w:rsidRPr="00607793">
        <w:rPr>
          <w:b/>
          <w:szCs w:val="28"/>
        </w:rPr>
        <w:br w:type="page"/>
      </w:r>
    </w:p>
    <w:p w14:paraId="0C858AB3" w14:textId="77777777" w:rsidR="00314CCF" w:rsidRPr="0036585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  <w:r w:rsidRPr="0036585F">
        <w:rPr>
          <w:szCs w:val="28"/>
        </w:rPr>
        <w:lastRenderedPageBreak/>
        <w:t xml:space="preserve">ЗМІСТ </w:t>
      </w:r>
    </w:p>
    <w:p w14:paraId="7A269B3D" w14:textId="77777777" w:rsidR="00314CCF" w:rsidRPr="0036585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14:paraId="361E656D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ВСТУП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Вступ .................................................................................................................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4 </w:t>
      </w:r>
    </w:p>
    <w:p w14:paraId="4725E096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1._ПОБУДОВА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1. Побудова графіка навантаження та вибір потужності трансформатора (автотрансформатора) ...............................................................</w:t>
        </w:r>
        <w:r w:rsidR="0036585F" w:rsidRPr="0036585F"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>.............</w:t>
        </w:r>
        <w:r w:rsidR="0036585F">
          <w:rPr>
            <w:lang w:val="uk-UA"/>
          </w:rPr>
          <w:t xml:space="preserve"> 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 xml:space="preserve"> 5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325BA1B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2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2. Вибір головної електричної схеми електростанції та розрахунок кількості приєднань.............................................................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...........</w:t>
        </w:r>
        <w:r w:rsidR="0036585F" w:rsidRPr="0036585F">
          <w:rPr>
            <w:lang w:val="uk-UA"/>
          </w:rPr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.............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8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29614898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3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3. Розрахунок струмів короткого зам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икання на електростанції ...</w:t>
        </w:r>
        <w:r w:rsidR="0036585F" w:rsidRPr="0036585F">
          <w:t xml:space="preserve"> 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 9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42ABE32" w14:textId="77777777" w:rsidR="00314CCF" w:rsidRPr="00FB10F0" w:rsidRDefault="00E2313C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4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4. Вибір струмообмежуючих реакторів ...............</w:t>
        </w:r>
        <w:r w:rsidR="00410293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26</w:t>
        </w:r>
      </w:hyperlink>
    </w:p>
    <w:p w14:paraId="46CF48E0" w14:textId="77777777" w:rsidR="00314CCF" w:rsidRPr="00FB10F0" w:rsidRDefault="00E2313C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5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Тема 5. Вибір комутаційного обладнання: </w:t>
        </w:r>
        <w:r w:rsidR="00607793" w:rsidRPr="00FB10F0">
          <w:rPr>
            <w:rStyle w:val="a7"/>
            <w:color w:val="000000" w:themeColor="text1"/>
            <w:sz w:val="28"/>
            <w:szCs w:val="28"/>
            <w:lang w:val="uk-UA"/>
          </w:rPr>
          <w:t>вимикачів, роз’єднувачів ..... 2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14:paraId="192B8282" w14:textId="77777777" w:rsidR="00314CCF" w:rsidRPr="00FB10F0" w:rsidRDefault="0036585F" w:rsidP="00314CCF">
      <w:pPr>
        <w:pStyle w:val="Default"/>
        <w:spacing w:line="360" w:lineRule="auto"/>
        <w:rPr>
          <w:rStyle w:val="a7"/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begin"/>
      </w:r>
      <w:r w:rsidRPr="00FB10F0">
        <w:rPr>
          <w:color w:val="000000" w:themeColor="text1"/>
          <w:sz w:val="28"/>
          <w:szCs w:val="28"/>
          <w:lang w:val="uk-UA"/>
        </w:rPr>
        <w:instrText xml:space="preserve"> HYPERLINK  \l "_ТЕМА_6._ВИБІР_1" </w:instrText>
      </w:r>
      <w:r w:rsidRPr="00FB10F0">
        <w:rPr>
          <w:color w:val="000000" w:themeColor="text1"/>
          <w:sz w:val="28"/>
          <w:szCs w:val="28"/>
          <w:lang w:val="uk-UA"/>
        </w:rPr>
        <w:fldChar w:fldCharType="separate"/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>Тема 6. Вибір трансформаторів струму ........................</w:t>
      </w:r>
      <w:r w:rsidR="00512A69" w:rsidRPr="00FB10F0">
        <w:rPr>
          <w:rStyle w:val="a7"/>
          <w:color w:val="000000" w:themeColor="text1"/>
          <w:sz w:val="28"/>
          <w:szCs w:val="28"/>
          <w:lang w:val="uk-UA"/>
        </w:rPr>
        <w:t>.............................. 33</w:t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 xml:space="preserve"> </w:t>
      </w:r>
    </w:p>
    <w:p w14:paraId="353A737E" w14:textId="77777777" w:rsidR="00314CCF" w:rsidRPr="00FB10F0" w:rsidRDefault="0036585F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end"/>
      </w:r>
      <w:hyperlink w:anchor="_ТЕМА_7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7. Вибір трансформаторів напруги 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3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14:paraId="1E6D8071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8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8. Вибір струмопровідних частин ..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41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69E53675" w14:textId="77777777" w:rsidR="00314CCF" w:rsidRPr="0036585F" w:rsidRDefault="00E2313C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ВИСНОВОК" w:history="1">
        <w:r w:rsidR="00A11052" w:rsidRPr="0036585F">
          <w:rPr>
            <w:rStyle w:val="a7"/>
            <w:color w:val="auto"/>
            <w:sz w:val="28"/>
            <w:szCs w:val="28"/>
            <w:lang w:val="uk-UA"/>
          </w:rPr>
          <w:t>Висновок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>................</w:t>
        </w:r>
        <w:r w:rsidR="00A11052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....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 ....... 62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9670451" w14:textId="77777777" w:rsidR="008F1342" w:rsidRPr="0036585F" w:rsidRDefault="00E2313C" w:rsidP="008F1342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ПЕРЕЛ" w:history="1">
        <w:r w:rsidR="008F1342" w:rsidRPr="0036585F">
          <w:rPr>
            <w:rStyle w:val="a7"/>
            <w:b/>
            <w:bCs/>
            <w:color w:val="auto"/>
          </w:rPr>
          <w:t>ПЕРЕЛІК ДЖЕРЕЛ ПОСИЛАНЬ</w:t>
        </w:r>
        <w:r w:rsidR="008F1342" w:rsidRPr="0036585F">
          <w:rPr>
            <w:rStyle w:val="a7"/>
            <w:color w:val="auto"/>
            <w:sz w:val="28"/>
            <w:szCs w:val="28"/>
            <w:lang w:val="uk-UA"/>
          </w:rPr>
          <w:t>.. 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 63</w:t>
        </w:r>
      </w:hyperlink>
      <w:r w:rsidR="008F1342" w:rsidRPr="0036585F">
        <w:rPr>
          <w:color w:val="auto"/>
          <w:sz w:val="28"/>
          <w:szCs w:val="28"/>
          <w:lang w:val="uk-UA"/>
        </w:rPr>
        <w:t xml:space="preserve"> </w:t>
      </w:r>
    </w:p>
    <w:p w14:paraId="201D5ACA" w14:textId="77777777" w:rsidR="008F1342" w:rsidRDefault="008F1342" w:rsidP="008F1342">
      <w:pPr>
        <w:pStyle w:val="2"/>
        <w:ind w:firstLine="0"/>
        <w:jc w:val="left"/>
        <w:rPr>
          <w:b w:val="0"/>
          <w:bCs w:val="0"/>
        </w:rPr>
      </w:pPr>
    </w:p>
    <w:p w14:paraId="2130B62D" w14:textId="77777777" w:rsidR="008F1342" w:rsidRDefault="008F1342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64C99810" w14:textId="77777777" w:rsidR="002D31C5" w:rsidRPr="00607793" w:rsidRDefault="002D31C5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br w:type="page"/>
      </w:r>
    </w:p>
    <w:p w14:paraId="24DB951A" w14:textId="77777777" w:rsidR="002D31C5" w:rsidRPr="00607793" w:rsidRDefault="002D31C5" w:rsidP="004F57A8">
      <w:pPr>
        <w:pStyle w:val="1"/>
      </w:pPr>
      <w:bookmarkStart w:id="1" w:name="_ВСТУП"/>
      <w:bookmarkEnd w:id="1"/>
      <w:r w:rsidRPr="00607793">
        <w:lastRenderedPageBreak/>
        <w:t>ВСТУП</w:t>
      </w:r>
    </w:p>
    <w:p w14:paraId="16F3C084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</w:p>
    <w:p w14:paraId="202D5907" w14:textId="77777777" w:rsidR="002D31C5" w:rsidRPr="00607793" w:rsidRDefault="00314CCF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ab/>
      </w:r>
      <w:r w:rsidR="002D31C5" w:rsidRPr="00607793">
        <w:rPr>
          <w:szCs w:val="28"/>
        </w:rPr>
        <w:t>Методичні вказівки призначені для проведення практичних занять і</w:t>
      </w:r>
    </w:p>
    <w:p w14:paraId="06BD298E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</w:t>
      </w:r>
      <w:r w:rsidR="003F20E5">
        <w:rPr>
          <w:szCs w:val="28"/>
        </w:rPr>
        <w:t xml:space="preserve"> </w:t>
      </w:r>
      <w:r w:rsidRPr="00607793">
        <w:rPr>
          <w:szCs w:val="28"/>
        </w:rPr>
        <w:t>електротехніка та електромеханіка освітнього ступеня «бакалавр» денної та заочної форм навчання.</w:t>
      </w:r>
    </w:p>
    <w:p w14:paraId="21EFCF0E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14:paraId="07E714D8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казівки містять необхідний теоретичний матеріал. Також вказівки</w:t>
      </w:r>
    </w:p>
    <w:p w14:paraId="47176441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14:paraId="676DFDE2" w14:textId="77777777" w:rsidR="002D31C5" w:rsidRPr="00607793" w:rsidRDefault="002D31C5" w:rsidP="004F57A8">
      <w:pPr>
        <w:tabs>
          <w:tab w:val="clear" w:pos="4536"/>
          <w:tab w:val="clear" w:pos="9356"/>
        </w:tabs>
        <w:jc w:val="left"/>
        <w:rPr>
          <w:b/>
          <w:szCs w:val="28"/>
        </w:rPr>
      </w:pPr>
      <w:r w:rsidRPr="00607793">
        <w:rPr>
          <w:b/>
          <w:szCs w:val="28"/>
        </w:rPr>
        <w:br w:type="page"/>
      </w:r>
    </w:p>
    <w:p w14:paraId="01B1B301" w14:textId="77777777" w:rsidR="00BC4DA0" w:rsidRPr="00607793" w:rsidRDefault="00BC4DA0" w:rsidP="004F57A8">
      <w:pPr>
        <w:pStyle w:val="1"/>
      </w:pPr>
      <w:bookmarkStart w:id="2" w:name="_ТЕМА_1._ПОБУДОВА"/>
      <w:bookmarkEnd w:id="2"/>
      <w:r w:rsidRPr="00607793">
        <w:lastRenderedPageBreak/>
        <w:t>ТЕМА 1. ПОБУДОВА ГРАФІКА НАВАНТАЖЕННЯ ТА ВИБІР</w:t>
      </w:r>
    </w:p>
    <w:p w14:paraId="192CD00F" w14:textId="77777777" w:rsidR="00E2548C" w:rsidRPr="00607793" w:rsidRDefault="00BC4DA0" w:rsidP="004F57A8">
      <w:pPr>
        <w:pStyle w:val="1"/>
      </w:pPr>
      <w:r w:rsidRPr="00607793">
        <w:t>ПОТУЖНОСТІ ТРАНСФОРМАТОРА (АВТОТРАНСФОРМАТОРА)</w:t>
      </w:r>
    </w:p>
    <w:p w14:paraId="673686BF" w14:textId="77777777" w:rsidR="00BC4DA0" w:rsidRPr="00607793" w:rsidRDefault="00BC4DA0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31DC402E" w14:textId="77777777" w:rsidR="00F530E8" w:rsidRPr="00607793" w:rsidRDefault="00BC4DA0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1.1 – Результати розрахунків для вибору потужності</w:t>
      </w:r>
      <w:r w:rsidR="00322452" w:rsidRPr="00607793">
        <w:rPr>
          <w:szCs w:val="28"/>
        </w:rPr>
        <w:t xml:space="preserve"> а</w:t>
      </w:r>
      <w:r w:rsidRPr="00607793">
        <w:rPr>
          <w:szCs w:val="28"/>
        </w:rPr>
        <w:t>втотрансформаторів</w:t>
      </w:r>
      <w:r w:rsidR="00322452" w:rsidRPr="00607793">
        <w:rPr>
          <w:szCs w:val="28"/>
        </w:rPr>
        <w:t>.</w:t>
      </w:r>
    </w:p>
    <w:tbl>
      <w:tblPr>
        <w:tblStyle w:val="a6"/>
        <w:tblW w:w="10612" w:type="dxa"/>
        <w:jc w:val="center"/>
        <w:tblLayout w:type="fixed"/>
        <w:tblLook w:val="04A0" w:firstRow="1" w:lastRow="0" w:firstColumn="1" w:lastColumn="0" w:noHBand="0" w:noVBand="1"/>
      </w:tblPr>
      <w:tblGrid>
        <w:gridCol w:w="1689"/>
        <w:gridCol w:w="817"/>
        <w:gridCol w:w="598"/>
        <w:gridCol w:w="517"/>
        <w:gridCol w:w="665"/>
        <w:gridCol w:w="623"/>
        <w:gridCol w:w="665"/>
        <w:gridCol w:w="623"/>
        <w:gridCol w:w="680"/>
        <w:gridCol w:w="650"/>
        <w:gridCol w:w="636"/>
        <w:gridCol w:w="553"/>
        <w:gridCol w:w="627"/>
        <w:gridCol w:w="627"/>
        <w:gridCol w:w="635"/>
        <w:gridCol w:w="7"/>
      </w:tblGrid>
      <w:tr w:rsidR="003421A5" w:rsidRPr="00866F3E" w14:paraId="2531A342" w14:textId="77777777" w:rsidTr="00BB542C">
        <w:trPr>
          <w:trHeight w:val="265"/>
          <w:jc w:val="center"/>
        </w:trPr>
        <w:tc>
          <w:tcPr>
            <w:tcW w:w="2507" w:type="dxa"/>
            <w:gridSpan w:val="2"/>
            <w:vMerge w:val="restart"/>
            <w:vAlign w:val="center"/>
          </w:tcPr>
          <w:p w14:paraId="6996E2AD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>Розрахункові значення</w:t>
            </w:r>
          </w:p>
        </w:tc>
        <w:tc>
          <w:tcPr>
            <w:tcW w:w="8105" w:type="dxa"/>
            <w:gridSpan w:val="14"/>
            <w:vAlign w:val="center"/>
          </w:tcPr>
          <w:p w14:paraId="5C82E90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Тривалість ступеня графіка</w:t>
            </w:r>
          </w:p>
        </w:tc>
      </w:tr>
      <w:tr w:rsidR="00BB542C" w:rsidRPr="00866F3E" w14:paraId="022E57B4" w14:textId="77777777" w:rsidTr="00BB542C">
        <w:trPr>
          <w:gridAfter w:val="1"/>
          <w:wAfter w:w="6" w:type="dxa"/>
          <w:trHeight w:val="167"/>
          <w:jc w:val="center"/>
        </w:trPr>
        <w:tc>
          <w:tcPr>
            <w:tcW w:w="2507" w:type="dxa"/>
            <w:gridSpan w:val="2"/>
            <w:vMerge/>
            <w:vAlign w:val="center"/>
          </w:tcPr>
          <w:p w14:paraId="7C50D0E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98" w:type="dxa"/>
            <w:vAlign w:val="center"/>
          </w:tcPr>
          <w:p w14:paraId="436BE58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-2</w:t>
            </w:r>
          </w:p>
        </w:tc>
        <w:tc>
          <w:tcPr>
            <w:tcW w:w="517" w:type="dxa"/>
            <w:vAlign w:val="center"/>
          </w:tcPr>
          <w:p w14:paraId="77EED6FE" w14:textId="790F4904" w:rsidR="000403CF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</w:p>
          <w:p w14:paraId="1D51F06C" w14:textId="5F39D114" w:rsidR="003421A5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4</w:t>
            </w:r>
          </w:p>
        </w:tc>
        <w:tc>
          <w:tcPr>
            <w:tcW w:w="665" w:type="dxa"/>
            <w:vAlign w:val="center"/>
          </w:tcPr>
          <w:p w14:paraId="6B811A6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-6</w:t>
            </w:r>
          </w:p>
        </w:tc>
        <w:tc>
          <w:tcPr>
            <w:tcW w:w="623" w:type="dxa"/>
            <w:vAlign w:val="center"/>
          </w:tcPr>
          <w:p w14:paraId="52DFB47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-8</w:t>
            </w:r>
          </w:p>
        </w:tc>
        <w:tc>
          <w:tcPr>
            <w:tcW w:w="665" w:type="dxa"/>
            <w:vAlign w:val="center"/>
          </w:tcPr>
          <w:p w14:paraId="6B1B369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-10</w:t>
            </w:r>
          </w:p>
        </w:tc>
        <w:tc>
          <w:tcPr>
            <w:tcW w:w="623" w:type="dxa"/>
            <w:vAlign w:val="center"/>
          </w:tcPr>
          <w:p w14:paraId="0E09EDE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-12</w:t>
            </w:r>
          </w:p>
        </w:tc>
        <w:tc>
          <w:tcPr>
            <w:tcW w:w="680" w:type="dxa"/>
            <w:vAlign w:val="center"/>
          </w:tcPr>
          <w:p w14:paraId="2DF8E02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-14</w:t>
            </w:r>
          </w:p>
        </w:tc>
        <w:tc>
          <w:tcPr>
            <w:tcW w:w="650" w:type="dxa"/>
            <w:vAlign w:val="center"/>
          </w:tcPr>
          <w:p w14:paraId="3FBD2B1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4-15</w:t>
            </w:r>
          </w:p>
        </w:tc>
        <w:tc>
          <w:tcPr>
            <w:tcW w:w="636" w:type="dxa"/>
            <w:vAlign w:val="center"/>
          </w:tcPr>
          <w:p w14:paraId="5729E34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5-16</w:t>
            </w:r>
          </w:p>
        </w:tc>
        <w:tc>
          <w:tcPr>
            <w:tcW w:w="553" w:type="dxa"/>
            <w:vAlign w:val="center"/>
          </w:tcPr>
          <w:p w14:paraId="7D01B65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6-18</w:t>
            </w:r>
          </w:p>
        </w:tc>
        <w:tc>
          <w:tcPr>
            <w:tcW w:w="627" w:type="dxa"/>
            <w:vAlign w:val="center"/>
          </w:tcPr>
          <w:p w14:paraId="45BC4E3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-20</w:t>
            </w:r>
          </w:p>
        </w:tc>
        <w:tc>
          <w:tcPr>
            <w:tcW w:w="627" w:type="dxa"/>
            <w:vAlign w:val="center"/>
          </w:tcPr>
          <w:p w14:paraId="64117982" w14:textId="4C2AE29A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  <w:r w:rsidR="003421A5" w:rsidRPr="00866F3E">
              <w:rPr>
                <w:sz w:val="24"/>
              </w:rPr>
              <w:t>-</w:t>
            </w:r>
            <w:r w:rsidRPr="00866F3E">
              <w:rPr>
                <w:sz w:val="24"/>
              </w:rPr>
              <w:t>22</w:t>
            </w:r>
          </w:p>
        </w:tc>
        <w:tc>
          <w:tcPr>
            <w:tcW w:w="635" w:type="dxa"/>
            <w:vAlign w:val="center"/>
          </w:tcPr>
          <w:p w14:paraId="0D6F4EC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-24</w:t>
            </w:r>
          </w:p>
        </w:tc>
      </w:tr>
      <w:tr w:rsidR="00BB542C" w:rsidRPr="00866F3E" w14:paraId="62F02DB4" w14:textId="77777777" w:rsidTr="00BB542C">
        <w:trPr>
          <w:gridAfter w:val="1"/>
          <w:wAfter w:w="7" w:type="dxa"/>
          <w:trHeight w:val="513"/>
          <w:jc w:val="center"/>
        </w:trPr>
        <w:tc>
          <w:tcPr>
            <w:tcW w:w="1690" w:type="dxa"/>
            <w:vAlign w:val="center"/>
          </w:tcPr>
          <w:p w14:paraId="46E75055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16" w:type="dxa"/>
            <w:vAlign w:val="center"/>
          </w:tcPr>
          <w:p w14:paraId="3301B2B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%</w:t>
            </w:r>
          </w:p>
        </w:tc>
        <w:tc>
          <w:tcPr>
            <w:tcW w:w="598" w:type="dxa"/>
            <w:vAlign w:val="center"/>
          </w:tcPr>
          <w:p w14:paraId="6331B4D3" w14:textId="6B8A5393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  <w:r w:rsidR="003421A5" w:rsidRPr="00866F3E">
              <w:rPr>
                <w:sz w:val="24"/>
              </w:rPr>
              <w:t>0</w:t>
            </w:r>
          </w:p>
        </w:tc>
        <w:tc>
          <w:tcPr>
            <w:tcW w:w="517" w:type="dxa"/>
            <w:vAlign w:val="center"/>
          </w:tcPr>
          <w:p w14:paraId="04F2F2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</w:t>
            </w:r>
          </w:p>
        </w:tc>
        <w:tc>
          <w:tcPr>
            <w:tcW w:w="665" w:type="dxa"/>
            <w:vAlign w:val="center"/>
          </w:tcPr>
          <w:p w14:paraId="77405A1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  <w:tc>
          <w:tcPr>
            <w:tcW w:w="623" w:type="dxa"/>
            <w:vAlign w:val="center"/>
          </w:tcPr>
          <w:p w14:paraId="7ACC3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65" w:type="dxa"/>
            <w:vAlign w:val="center"/>
          </w:tcPr>
          <w:p w14:paraId="082E84D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23" w:type="dxa"/>
            <w:vAlign w:val="center"/>
          </w:tcPr>
          <w:p w14:paraId="7BA9E50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80" w:type="dxa"/>
            <w:vAlign w:val="center"/>
          </w:tcPr>
          <w:p w14:paraId="3FC3D94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0</w:t>
            </w:r>
          </w:p>
        </w:tc>
        <w:tc>
          <w:tcPr>
            <w:tcW w:w="650" w:type="dxa"/>
            <w:vAlign w:val="center"/>
          </w:tcPr>
          <w:p w14:paraId="5772E7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0</w:t>
            </w:r>
          </w:p>
        </w:tc>
        <w:tc>
          <w:tcPr>
            <w:tcW w:w="636" w:type="dxa"/>
            <w:vAlign w:val="center"/>
          </w:tcPr>
          <w:p w14:paraId="6E2D1B3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0</w:t>
            </w:r>
          </w:p>
        </w:tc>
        <w:tc>
          <w:tcPr>
            <w:tcW w:w="553" w:type="dxa"/>
            <w:vAlign w:val="center"/>
          </w:tcPr>
          <w:p w14:paraId="53795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27" w:type="dxa"/>
            <w:vAlign w:val="center"/>
          </w:tcPr>
          <w:p w14:paraId="71D307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27" w:type="dxa"/>
            <w:vAlign w:val="center"/>
          </w:tcPr>
          <w:p w14:paraId="47CB77E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35" w:type="dxa"/>
            <w:vAlign w:val="center"/>
          </w:tcPr>
          <w:p w14:paraId="63C3A07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</w:tr>
      <w:tr w:rsidR="00BB542C" w:rsidRPr="00866F3E" w14:paraId="5F709AE0" w14:textId="77777777" w:rsidTr="00BB542C">
        <w:trPr>
          <w:gridAfter w:val="1"/>
          <w:wAfter w:w="7" w:type="dxa"/>
          <w:trHeight w:val="525"/>
          <w:jc w:val="center"/>
        </w:trPr>
        <w:tc>
          <w:tcPr>
            <w:tcW w:w="1690" w:type="dxa"/>
            <w:vAlign w:val="center"/>
          </w:tcPr>
          <w:p w14:paraId="331633E0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16" w:type="dxa"/>
            <w:vAlign w:val="center"/>
          </w:tcPr>
          <w:p w14:paraId="75D0D7E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т</w:t>
            </w:r>
          </w:p>
        </w:tc>
        <w:tc>
          <w:tcPr>
            <w:tcW w:w="598" w:type="dxa"/>
            <w:vAlign w:val="center"/>
          </w:tcPr>
          <w:p w14:paraId="67F8070B" w14:textId="3082DEB9" w:rsidR="003421A5" w:rsidRPr="00AE5C96" w:rsidRDefault="00AE5C96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24</w:t>
            </w:r>
          </w:p>
        </w:tc>
        <w:tc>
          <w:tcPr>
            <w:tcW w:w="517" w:type="dxa"/>
            <w:vAlign w:val="center"/>
          </w:tcPr>
          <w:p w14:paraId="31332583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</w:t>
            </w:r>
          </w:p>
        </w:tc>
        <w:tc>
          <w:tcPr>
            <w:tcW w:w="665" w:type="dxa"/>
            <w:vAlign w:val="center"/>
          </w:tcPr>
          <w:p w14:paraId="1232D76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  <w:tc>
          <w:tcPr>
            <w:tcW w:w="623" w:type="dxa"/>
            <w:vAlign w:val="center"/>
          </w:tcPr>
          <w:p w14:paraId="437D4D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65" w:type="dxa"/>
            <w:vAlign w:val="center"/>
          </w:tcPr>
          <w:p w14:paraId="392529F7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23" w:type="dxa"/>
            <w:vAlign w:val="center"/>
          </w:tcPr>
          <w:p w14:paraId="61C7C0C5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</w:t>
            </w:r>
          </w:p>
        </w:tc>
        <w:tc>
          <w:tcPr>
            <w:tcW w:w="680" w:type="dxa"/>
            <w:vAlign w:val="center"/>
          </w:tcPr>
          <w:p w14:paraId="473B2FD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0</w:t>
            </w:r>
          </w:p>
        </w:tc>
        <w:tc>
          <w:tcPr>
            <w:tcW w:w="650" w:type="dxa"/>
            <w:vAlign w:val="center"/>
          </w:tcPr>
          <w:p w14:paraId="44A62E2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96</w:t>
            </w:r>
          </w:p>
        </w:tc>
        <w:tc>
          <w:tcPr>
            <w:tcW w:w="636" w:type="dxa"/>
            <w:vAlign w:val="center"/>
          </w:tcPr>
          <w:p w14:paraId="36449396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4</w:t>
            </w:r>
          </w:p>
        </w:tc>
        <w:tc>
          <w:tcPr>
            <w:tcW w:w="553" w:type="dxa"/>
            <w:vAlign w:val="center"/>
          </w:tcPr>
          <w:p w14:paraId="7FDEB50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27" w:type="dxa"/>
            <w:vAlign w:val="center"/>
          </w:tcPr>
          <w:p w14:paraId="1DD4086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</w:t>
            </w:r>
            <w:r w:rsidR="00672D7F" w:rsidRPr="00866F3E">
              <w:rPr>
                <w:sz w:val="24"/>
              </w:rPr>
              <w:t>0</w:t>
            </w:r>
          </w:p>
        </w:tc>
        <w:tc>
          <w:tcPr>
            <w:tcW w:w="627" w:type="dxa"/>
            <w:vAlign w:val="center"/>
          </w:tcPr>
          <w:p w14:paraId="6A53A4F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</w:t>
            </w:r>
            <w:r w:rsidR="00672D7F" w:rsidRPr="00866F3E">
              <w:rPr>
                <w:sz w:val="24"/>
              </w:rPr>
              <w:t>8</w:t>
            </w:r>
          </w:p>
        </w:tc>
        <w:tc>
          <w:tcPr>
            <w:tcW w:w="635" w:type="dxa"/>
            <w:vAlign w:val="center"/>
          </w:tcPr>
          <w:p w14:paraId="25EBBA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</w:tr>
      <w:tr w:rsidR="00BB542C" w:rsidRPr="00866F3E" w14:paraId="6F95F67E" w14:textId="77777777" w:rsidTr="00BB542C">
        <w:trPr>
          <w:gridAfter w:val="1"/>
          <w:wAfter w:w="7" w:type="dxa"/>
          <w:trHeight w:val="464"/>
          <w:jc w:val="center"/>
        </w:trPr>
        <w:tc>
          <w:tcPr>
            <w:tcW w:w="1690" w:type="dxa"/>
            <w:vAlign w:val="center"/>
          </w:tcPr>
          <w:p w14:paraId="7DF27AF5" w14:textId="77777777" w:rsidR="003421A5" w:rsidRPr="00866F3E" w:rsidRDefault="00E2313C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16" w:type="dxa"/>
            <w:vAlign w:val="center"/>
          </w:tcPr>
          <w:p w14:paraId="5A6405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98" w:type="dxa"/>
            <w:vAlign w:val="center"/>
          </w:tcPr>
          <w:p w14:paraId="4A2C8EBA" w14:textId="035DE4A2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0,7</w:t>
            </w:r>
            <w:r w:rsidR="00380871" w:rsidRPr="00866F3E">
              <w:rPr>
                <w:sz w:val="24"/>
              </w:rPr>
              <w:t>7</w:t>
            </w:r>
            <w:r w:rsidR="00866F3E" w:rsidRPr="00866F3E">
              <w:rPr>
                <w:sz w:val="24"/>
                <w:lang w:val="ru-RU"/>
              </w:rPr>
              <w:t>3</w:t>
            </w:r>
          </w:p>
        </w:tc>
        <w:tc>
          <w:tcPr>
            <w:tcW w:w="517" w:type="dxa"/>
            <w:vAlign w:val="center"/>
          </w:tcPr>
          <w:p w14:paraId="2A6C460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65" w:type="dxa"/>
            <w:vAlign w:val="center"/>
          </w:tcPr>
          <w:p w14:paraId="16C7F0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23" w:type="dxa"/>
            <w:vAlign w:val="center"/>
          </w:tcPr>
          <w:p w14:paraId="0F74B6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8</w:t>
            </w:r>
          </w:p>
        </w:tc>
        <w:tc>
          <w:tcPr>
            <w:tcW w:w="665" w:type="dxa"/>
            <w:vAlign w:val="center"/>
          </w:tcPr>
          <w:p w14:paraId="0B9CA7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8</w:t>
            </w:r>
            <w:r w:rsidR="00380871" w:rsidRPr="00866F3E">
              <w:rPr>
                <w:sz w:val="24"/>
              </w:rPr>
              <w:t>1</w:t>
            </w:r>
          </w:p>
        </w:tc>
        <w:tc>
          <w:tcPr>
            <w:tcW w:w="623" w:type="dxa"/>
            <w:vAlign w:val="center"/>
          </w:tcPr>
          <w:p w14:paraId="13CB394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7</w:t>
            </w:r>
            <w:r w:rsidR="00380871" w:rsidRPr="00866F3E">
              <w:rPr>
                <w:sz w:val="24"/>
              </w:rPr>
              <w:t>7</w:t>
            </w:r>
          </w:p>
        </w:tc>
        <w:tc>
          <w:tcPr>
            <w:tcW w:w="680" w:type="dxa"/>
            <w:vAlign w:val="center"/>
          </w:tcPr>
          <w:p w14:paraId="7661E9E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91</w:t>
            </w:r>
          </w:p>
        </w:tc>
        <w:tc>
          <w:tcPr>
            <w:tcW w:w="650" w:type="dxa"/>
            <w:vAlign w:val="center"/>
          </w:tcPr>
          <w:p w14:paraId="2557463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6</w:t>
            </w:r>
          </w:p>
        </w:tc>
        <w:tc>
          <w:tcPr>
            <w:tcW w:w="636" w:type="dxa"/>
            <w:vAlign w:val="center"/>
          </w:tcPr>
          <w:p w14:paraId="202CA8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4</w:t>
            </w:r>
          </w:p>
        </w:tc>
        <w:tc>
          <w:tcPr>
            <w:tcW w:w="553" w:type="dxa"/>
            <w:vAlign w:val="center"/>
          </w:tcPr>
          <w:p w14:paraId="6C4E18B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27" w:type="dxa"/>
            <w:vAlign w:val="center"/>
          </w:tcPr>
          <w:p w14:paraId="0B179B8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</w:t>
            </w:r>
          </w:p>
        </w:tc>
        <w:tc>
          <w:tcPr>
            <w:tcW w:w="627" w:type="dxa"/>
            <w:vAlign w:val="center"/>
          </w:tcPr>
          <w:p w14:paraId="23B61236" w14:textId="77777777" w:rsidR="003421A5" w:rsidRPr="00866F3E" w:rsidRDefault="00171E6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77</w:t>
            </w:r>
          </w:p>
        </w:tc>
        <w:tc>
          <w:tcPr>
            <w:tcW w:w="635" w:type="dxa"/>
            <w:vAlign w:val="center"/>
          </w:tcPr>
          <w:p w14:paraId="1AE573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95</w:t>
            </w:r>
          </w:p>
        </w:tc>
      </w:tr>
      <w:tr w:rsidR="00BB542C" w:rsidRPr="00866F3E" w14:paraId="536B4829" w14:textId="77777777" w:rsidTr="00BB542C">
        <w:trPr>
          <w:gridAfter w:val="1"/>
          <w:wAfter w:w="7" w:type="dxa"/>
          <w:trHeight w:val="450"/>
          <w:jc w:val="center"/>
        </w:trPr>
        <w:tc>
          <w:tcPr>
            <w:tcW w:w="1690" w:type="dxa"/>
            <w:vAlign w:val="center"/>
          </w:tcPr>
          <w:p w14:paraId="671E41FF" w14:textId="77777777" w:rsidR="003421A5" w:rsidRPr="00866F3E" w:rsidRDefault="00E2313C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i/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16" w:type="dxa"/>
            <w:vAlign w:val="center"/>
          </w:tcPr>
          <w:p w14:paraId="0ED6C82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98" w:type="dxa"/>
            <w:vAlign w:val="center"/>
          </w:tcPr>
          <w:p w14:paraId="60C944F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517" w:type="dxa"/>
            <w:vAlign w:val="center"/>
          </w:tcPr>
          <w:p w14:paraId="246714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.33</w:t>
            </w:r>
          </w:p>
        </w:tc>
        <w:tc>
          <w:tcPr>
            <w:tcW w:w="665" w:type="dxa"/>
            <w:vAlign w:val="center"/>
          </w:tcPr>
          <w:p w14:paraId="2193772C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  <w:tc>
          <w:tcPr>
            <w:tcW w:w="623" w:type="dxa"/>
            <w:vAlign w:val="center"/>
          </w:tcPr>
          <w:p w14:paraId="314F84A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6</w:t>
            </w:r>
          </w:p>
        </w:tc>
        <w:tc>
          <w:tcPr>
            <w:tcW w:w="665" w:type="dxa"/>
            <w:vAlign w:val="center"/>
          </w:tcPr>
          <w:p w14:paraId="52A131A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0</w:t>
            </w:r>
          </w:p>
        </w:tc>
        <w:tc>
          <w:tcPr>
            <w:tcW w:w="623" w:type="dxa"/>
            <w:vAlign w:val="center"/>
          </w:tcPr>
          <w:p w14:paraId="0CFA50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80" w:type="dxa"/>
            <w:vAlign w:val="center"/>
          </w:tcPr>
          <w:p w14:paraId="79E1870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46</w:t>
            </w:r>
          </w:p>
        </w:tc>
        <w:tc>
          <w:tcPr>
            <w:tcW w:w="650" w:type="dxa"/>
            <w:vAlign w:val="center"/>
          </w:tcPr>
          <w:p w14:paraId="5C065E2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58</w:t>
            </w:r>
          </w:p>
        </w:tc>
        <w:tc>
          <w:tcPr>
            <w:tcW w:w="636" w:type="dxa"/>
            <w:vAlign w:val="center"/>
          </w:tcPr>
          <w:p w14:paraId="7B57D29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64</w:t>
            </w:r>
          </w:p>
        </w:tc>
        <w:tc>
          <w:tcPr>
            <w:tcW w:w="553" w:type="dxa"/>
            <w:vAlign w:val="center"/>
          </w:tcPr>
          <w:p w14:paraId="7335E5E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</w:t>
            </w:r>
          </w:p>
        </w:tc>
        <w:tc>
          <w:tcPr>
            <w:tcW w:w="627" w:type="dxa"/>
            <w:vAlign w:val="center"/>
          </w:tcPr>
          <w:p w14:paraId="75C2D2F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6</w:t>
            </w:r>
          </w:p>
        </w:tc>
        <w:tc>
          <w:tcPr>
            <w:tcW w:w="627" w:type="dxa"/>
            <w:vAlign w:val="center"/>
          </w:tcPr>
          <w:p w14:paraId="4E24698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82</w:t>
            </w:r>
          </w:p>
        </w:tc>
        <w:tc>
          <w:tcPr>
            <w:tcW w:w="635" w:type="dxa"/>
            <w:vAlign w:val="center"/>
          </w:tcPr>
          <w:p w14:paraId="65F06BF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</w:tr>
      <w:tr w:rsidR="00BB542C" w:rsidRPr="00866F3E" w14:paraId="134E7FD1" w14:textId="77777777" w:rsidTr="00BB542C">
        <w:trPr>
          <w:gridAfter w:val="1"/>
          <w:wAfter w:w="7" w:type="dxa"/>
          <w:trHeight w:val="784"/>
          <w:jc w:val="center"/>
        </w:trPr>
        <w:tc>
          <w:tcPr>
            <w:tcW w:w="1690" w:type="dxa"/>
            <w:vAlign w:val="center"/>
          </w:tcPr>
          <w:tbl>
            <w:tblPr>
              <w:tblW w:w="157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22"/>
              <w:gridCol w:w="257"/>
            </w:tblGrid>
            <w:tr w:rsidR="003421A5" w:rsidRPr="00866F3E" w14:paraId="1F46A435" w14:textId="77777777" w:rsidTr="00BB542C">
              <w:trPr>
                <w:trHeight w:val="230"/>
              </w:trPr>
              <w:tc>
                <w:tcPr>
                  <w:tcW w:w="1322" w:type="dxa"/>
                </w:tcPr>
                <w:p w14:paraId="55BC2DC7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акти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Q</w:t>
                  </w:r>
                </w:p>
              </w:tc>
              <w:tc>
                <w:tcPr>
                  <w:tcW w:w="257" w:type="dxa"/>
                </w:tcPr>
                <w:p w14:paraId="2F34FFD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7416505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p w14:paraId="1714A6D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Ар</w:t>
            </w:r>
          </w:p>
        </w:tc>
        <w:tc>
          <w:tcPr>
            <w:tcW w:w="598" w:type="dxa"/>
            <w:vAlign w:val="center"/>
          </w:tcPr>
          <w:p w14:paraId="0E527256" w14:textId="4273C1DB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39,</w:t>
            </w:r>
            <w:r w:rsidR="00866F3E">
              <w:rPr>
                <w:sz w:val="24"/>
              </w:rPr>
              <w:t>4</w:t>
            </w:r>
            <w:r w:rsidR="00866F3E">
              <w:rPr>
                <w:sz w:val="24"/>
                <w:lang w:val="ru-RU"/>
              </w:rPr>
              <w:t>5</w:t>
            </w:r>
          </w:p>
        </w:tc>
        <w:tc>
          <w:tcPr>
            <w:tcW w:w="517" w:type="dxa"/>
            <w:vAlign w:val="center"/>
          </w:tcPr>
          <w:p w14:paraId="0BF8FF0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65" w:type="dxa"/>
            <w:vAlign w:val="center"/>
          </w:tcPr>
          <w:p w14:paraId="6A5B477D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23" w:type="dxa"/>
            <w:vAlign w:val="center"/>
          </w:tcPr>
          <w:p w14:paraId="4AD271D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65" w:type="dxa"/>
            <w:vAlign w:val="center"/>
          </w:tcPr>
          <w:p w14:paraId="0666CA8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23" w:type="dxa"/>
            <w:vAlign w:val="center"/>
          </w:tcPr>
          <w:p w14:paraId="3074936E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80" w:type="dxa"/>
            <w:vAlign w:val="center"/>
          </w:tcPr>
          <w:p w14:paraId="0348BC81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50" w:type="dxa"/>
            <w:vAlign w:val="center"/>
          </w:tcPr>
          <w:p w14:paraId="187456AA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5,9</w:t>
            </w:r>
          </w:p>
        </w:tc>
        <w:tc>
          <w:tcPr>
            <w:tcW w:w="636" w:type="dxa"/>
            <w:vAlign w:val="center"/>
          </w:tcPr>
          <w:p w14:paraId="422D7B45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</w:p>
        </w:tc>
        <w:tc>
          <w:tcPr>
            <w:tcW w:w="553" w:type="dxa"/>
            <w:vAlign w:val="center"/>
          </w:tcPr>
          <w:p w14:paraId="65DEE9C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27" w:type="dxa"/>
            <w:vAlign w:val="center"/>
          </w:tcPr>
          <w:p w14:paraId="33BC07E2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27" w:type="dxa"/>
            <w:vAlign w:val="center"/>
          </w:tcPr>
          <w:p w14:paraId="4F873B9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,5</w:t>
            </w:r>
          </w:p>
        </w:tc>
        <w:tc>
          <w:tcPr>
            <w:tcW w:w="635" w:type="dxa"/>
            <w:vAlign w:val="center"/>
          </w:tcPr>
          <w:p w14:paraId="120635E6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</w:tr>
      <w:tr w:rsidR="00BB542C" w:rsidRPr="00866F3E" w14:paraId="4226EC86" w14:textId="77777777" w:rsidTr="00BB542C">
        <w:trPr>
          <w:gridAfter w:val="1"/>
          <w:wAfter w:w="7" w:type="dxa"/>
          <w:trHeight w:val="1040"/>
          <w:jc w:val="center"/>
        </w:trPr>
        <w:tc>
          <w:tcPr>
            <w:tcW w:w="1690" w:type="dxa"/>
            <w:vAlign w:val="center"/>
          </w:tcPr>
          <w:tbl>
            <w:tblPr>
              <w:tblW w:w="1586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86"/>
            </w:tblGrid>
            <w:tr w:rsidR="003421A5" w:rsidRPr="00866F3E" w14:paraId="5EBE7A4A" w14:textId="77777777" w:rsidTr="00BB542C">
              <w:trPr>
                <w:trHeight w:val="370"/>
              </w:trPr>
              <w:tc>
                <w:tcPr>
                  <w:tcW w:w="1586" w:type="dxa"/>
                </w:tcPr>
                <w:p w14:paraId="458A1E7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зультативна реакти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Qрез</w:t>
                  </w:r>
                </w:p>
              </w:tc>
            </w:tr>
          </w:tbl>
          <w:p w14:paraId="4C664D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tbl>
            <w:tblPr>
              <w:tblW w:w="80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09"/>
            </w:tblGrid>
            <w:tr w:rsidR="003421A5" w:rsidRPr="00866F3E" w14:paraId="7330D7B5" w14:textId="77777777" w:rsidTr="00BB542C">
              <w:trPr>
                <w:trHeight w:val="370"/>
              </w:trPr>
              <w:tc>
                <w:tcPr>
                  <w:tcW w:w="809" w:type="dxa"/>
                </w:tcPr>
                <w:p w14:paraId="0BAFD2A6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>МВАр</w:t>
                  </w:r>
                </w:p>
              </w:tc>
            </w:tr>
          </w:tbl>
          <w:p w14:paraId="33D03DC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98" w:type="dxa"/>
            <w:vAlign w:val="center"/>
          </w:tcPr>
          <w:p w14:paraId="56DFD5D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.5</w:t>
            </w:r>
          </w:p>
        </w:tc>
        <w:tc>
          <w:tcPr>
            <w:tcW w:w="517" w:type="dxa"/>
            <w:vAlign w:val="center"/>
          </w:tcPr>
          <w:p w14:paraId="641B4FF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8.1</w:t>
            </w:r>
          </w:p>
        </w:tc>
        <w:tc>
          <w:tcPr>
            <w:tcW w:w="665" w:type="dxa"/>
            <w:vAlign w:val="center"/>
          </w:tcPr>
          <w:p w14:paraId="06D71BFC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.1</w:t>
            </w:r>
          </w:p>
        </w:tc>
        <w:tc>
          <w:tcPr>
            <w:tcW w:w="623" w:type="dxa"/>
            <w:vAlign w:val="center"/>
          </w:tcPr>
          <w:p w14:paraId="05594B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65" w:type="dxa"/>
            <w:vAlign w:val="center"/>
          </w:tcPr>
          <w:p w14:paraId="4DC33BA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.6</w:t>
            </w:r>
          </w:p>
        </w:tc>
        <w:tc>
          <w:tcPr>
            <w:tcW w:w="623" w:type="dxa"/>
            <w:vAlign w:val="center"/>
          </w:tcPr>
          <w:p w14:paraId="55D3A2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80" w:type="dxa"/>
            <w:vAlign w:val="center"/>
          </w:tcPr>
          <w:p w14:paraId="331F09BD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.7</w:t>
            </w:r>
          </w:p>
        </w:tc>
        <w:tc>
          <w:tcPr>
            <w:tcW w:w="650" w:type="dxa"/>
            <w:vAlign w:val="center"/>
          </w:tcPr>
          <w:p w14:paraId="48C559BF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3.9</w:t>
            </w:r>
          </w:p>
        </w:tc>
        <w:tc>
          <w:tcPr>
            <w:tcW w:w="636" w:type="dxa"/>
            <w:vAlign w:val="center"/>
          </w:tcPr>
          <w:p w14:paraId="5610D62B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</w:t>
            </w:r>
          </w:p>
        </w:tc>
        <w:tc>
          <w:tcPr>
            <w:tcW w:w="553" w:type="dxa"/>
            <w:vAlign w:val="center"/>
          </w:tcPr>
          <w:p w14:paraId="5EF50B08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27" w:type="dxa"/>
            <w:vAlign w:val="center"/>
          </w:tcPr>
          <w:p w14:paraId="79B522D2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,7</w:t>
            </w:r>
          </w:p>
        </w:tc>
        <w:tc>
          <w:tcPr>
            <w:tcW w:w="627" w:type="dxa"/>
            <w:vAlign w:val="center"/>
          </w:tcPr>
          <w:p w14:paraId="3505C83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35" w:type="dxa"/>
            <w:vAlign w:val="center"/>
          </w:tcPr>
          <w:p w14:paraId="39DF2F5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1</w:t>
            </w:r>
          </w:p>
        </w:tc>
      </w:tr>
      <w:tr w:rsidR="00BB542C" w:rsidRPr="00866F3E" w14:paraId="226DC624" w14:textId="77777777" w:rsidTr="00BB542C">
        <w:trPr>
          <w:gridAfter w:val="1"/>
          <w:wAfter w:w="7" w:type="dxa"/>
          <w:trHeight w:val="796"/>
          <w:jc w:val="center"/>
        </w:trPr>
        <w:tc>
          <w:tcPr>
            <w:tcW w:w="1690" w:type="dxa"/>
            <w:vAlign w:val="center"/>
          </w:tcPr>
          <w:tbl>
            <w:tblPr>
              <w:tblW w:w="157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22"/>
              <w:gridCol w:w="257"/>
            </w:tblGrid>
            <w:tr w:rsidR="003421A5" w:rsidRPr="00866F3E" w14:paraId="18803C36" w14:textId="77777777" w:rsidTr="00BB542C">
              <w:trPr>
                <w:trHeight w:val="232"/>
              </w:trPr>
              <w:tc>
                <w:tcPr>
                  <w:tcW w:w="1322" w:type="dxa"/>
                </w:tcPr>
                <w:p w14:paraId="6A4CB01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По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S</w:t>
                  </w:r>
                </w:p>
              </w:tc>
              <w:tc>
                <w:tcPr>
                  <w:tcW w:w="257" w:type="dxa"/>
                </w:tcPr>
                <w:p w14:paraId="1B0B386C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0A92A73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p w14:paraId="3725499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А</w:t>
            </w:r>
          </w:p>
        </w:tc>
        <w:tc>
          <w:tcPr>
            <w:tcW w:w="598" w:type="dxa"/>
            <w:vAlign w:val="center"/>
          </w:tcPr>
          <w:p w14:paraId="2C84D536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517" w:type="dxa"/>
            <w:vAlign w:val="center"/>
          </w:tcPr>
          <w:p w14:paraId="7EF44AA9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0.5</w:t>
            </w:r>
          </w:p>
        </w:tc>
        <w:tc>
          <w:tcPr>
            <w:tcW w:w="665" w:type="dxa"/>
            <w:vAlign w:val="center"/>
          </w:tcPr>
          <w:p w14:paraId="7CE1319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4</w:t>
            </w:r>
          </w:p>
        </w:tc>
        <w:tc>
          <w:tcPr>
            <w:tcW w:w="623" w:type="dxa"/>
            <w:vAlign w:val="center"/>
          </w:tcPr>
          <w:p w14:paraId="6639A742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65" w:type="dxa"/>
            <w:vAlign w:val="center"/>
          </w:tcPr>
          <w:p w14:paraId="4CD26A9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.4</w:t>
            </w:r>
          </w:p>
        </w:tc>
        <w:tc>
          <w:tcPr>
            <w:tcW w:w="623" w:type="dxa"/>
            <w:vAlign w:val="center"/>
          </w:tcPr>
          <w:p w14:paraId="3F50E87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48.6</w:t>
            </w:r>
          </w:p>
        </w:tc>
        <w:tc>
          <w:tcPr>
            <w:tcW w:w="680" w:type="dxa"/>
            <w:vAlign w:val="center"/>
          </w:tcPr>
          <w:p w14:paraId="1DF4135A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122.1</w:t>
            </w:r>
          </w:p>
        </w:tc>
        <w:tc>
          <w:tcPr>
            <w:tcW w:w="650" w:type="dxa"/>
            <w:vAlign w:val="center"/>
          </w:tcPr>
          <w:p w14:paraId="3797148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98.9</w:t>
            </w:r>
          </w:p>
        </w:tc>
        <w:tc>
          <w:tcPr>
            <w:tcW w:w="636" w:type="dxa"/>
            <w:vAlign w:val="center"/>
          </w:tcPr>
          <w:p w14:paraId="39FC292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86,8</w:t>
            </w:r>
          </w:p>
        </w:tc>
        <w:tc>
          <w:tcPr>
            <w:tcW w:w="553" w:type="dxa"/>
            <w:vAlign w:val="center"/>
          </w:tcPr>
          <w:p w14:paraId="19C4C040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</w:t>
            </w:r>
            <w:r w:rsidR="003421A5" w:rsidRPr="00866F3E">
              <w:rPr>
                <w:color w:val="000000"/>
                <w:sz w:val="24"/>
              </w:rPr>
              <w:t>,</w:t>
            </w:r>
            <w:r w:rsidRPr="00866F3E">
              <w:rPr>
                <w:color w:val="000000"/>
                <w:sz w:val="24"/>
              </w:rPr>
              <w:t>4</w:t>
            </w:r>
          </w:p>
        </w:tc>
        <w:tc>
          <w:tcPr>
            <w:tcW w:w="627" w:type="dxa"/>
            <w:vAlign w:val="center"/>
          </w:tcPr>
          <w:p w14:paraId="2C10185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27" w:type="dxa"/>
            <w:vAlign w:val="center"/>
          </w:tcPr>
          <w:p w14:paraId="00837BB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635" w:type="dxa"/>
            <w:vAlign w:val="center"/>
          </w:tcPr>
          <w:p w14:paraId="4F2D930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4</w:t>
            </w:r>
          </w:p>
        </w:tc>
      </w:tr>
    </w:tbl>
    <w:p w14:paraId="68570F2B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6EEDD862" w14:textId="77777777" w:rsidR="004F4264" w:rsidRPr="00607793" w:rsidRDefault="004F4264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359319CB" w14:textId="689A60F0" w:rsidR="00E2548C" w:rsidRPr="00607793" w:rsidRDefault="006C6A73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r>
        <w:rPr>
          <w:b/>
          <w:noProof/>
          <w:szCs w:val="28"/>
          <w:lang w:val="ru-RU"/>
        </w:rPr>
        <w:lastRenderedPageBreak/>
        <w:drawing>
          <wp:inline distT="0" distB="0" distL="0" distR="0" wp14:anchorId="65F14193" wp14:editId="73219895">
            <wp:extent cx="5657850" cy="3149731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110" cy="315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153B1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w:r w:rsidRPr="00607793">
        <w:rPr>
          <w:szCs w:val="28"/>
        </w:rPr>
        <w:t>Рис.1.1- Графік повного S(t) навантаження</w:t>
      </w:r>
    </w:p>
    <w:p w14:paraId="36048A10" w14:textId="77777777" w:rsidR="004F57A8" w:rsidRDefault="004F57A8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</w:p>
    <w:p w14:paraId="67315CB4" w14:textId="77777777" w:rsidR="00AA49A6" w:rsidRPr="00607793" w:rsidRDefault="00AB630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max</w:t>
      </w:r>
      <w:r w:rsidR="00322452" w:rsidRPr="00607793">
        <w:rPr>
          <w:szCs w:val="28"/>
        </w:rPr>
        <w:t>=12</w:t>
      </w:r>
      <w:r w:rsidRPr="00607793">
        <w:rPr>
          <w:szCs w:val="28"/>
        </w:rPr>
        <w:t>0 МВт, P</w:t>
      </w:r>
      <w:r w:rsidRPr="00607793">
        <w:rPr>
          <w:szCs w:val="28"/>
          <w:vertAlign w:val="subscript"/>
        </w:rPr>
        <w:t>min</w:t>
      </w:r>
      <w:r w:rsidR="00322452" w:rsidRPr="00607793">
        <w:rPr>
          <w:szCs w:val="28"/>
        </w:rPr>
        <w:t>=1</w:t>
      </w:r>
      <w:r w:rsidRPr="00607793">
        <w:rPr>
          <w:szCs w:val="28"/>
        </w:rPr>
        <w:t>2 МВт</w:t>
      </w:r>
    </w:p>
    <w:p w14:paraId="6BBE5DDF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Розрахункова потужність кожного з них визначається по співвідношенням:</w:t>
      </w:r>
    </w:p>
    <w:p w14:paraId="01243737" w14:textId="77777777" w:rsidR="00A045B5" w:rsidRPr="00607793" w:rsidRDefault="00FA0C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5040" w:dyaOrig="780" w14:anchorId="1BC6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3458803" r:id="rId13"/>
        </w:object>
      </w:r>
    </w:p>
    <w:p w14:paraId="6566EE8D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а величиною S</w:t>
      </w:r>
      <w:r w:rsidRPr="00607793">
        <w:rPr>
          <w:szCs w:val="28"/>
          <w:vertAlign w:val="subscript"/>
        </w:rPr>
        <w:t>розр</w:t>
      </w:r>
      <w:r w:rsidRPr="00607793">
        <w:rPr>
          <w:szCs w:val="28"/>
        </w:rPr>
        <w:t xml:space="preserve"> обирається номінальна потужність автотрансформатора S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>.</w:t>
      </w:r>
    </w:p>
    <w:p w14:paraId="38DA928E" w14:textId="77777777" w:rsidR="00FB58E2" w:rsidRPr="00607793" w:rsidRDefault="00B20C6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АТДЦТН </w:t>
      </w:r>
      <w:r w:rsidR="00FB58E2" w:rsidRPr="00607793">
        <w:rPr>
          <w:szCs w:val="28"/>
        </w:rPr>
        <w:t>125</w:t>
      </w:r>
      <w:r w:rsidRPr="00607793">
        <w:rPr>
          <w:szCs w:val="28"/>
        </w:rPr>
        <w:t>000/220/110</w:t>
      </w:r>
    </w:p>
    <w:p w14:paraId="34353624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Еквівалентне навантаження автотрансформатора на інтервалі часу t</w:t>
      </w:r>
      <w:r w:rsidRPr="00607793">
        <w:rPr>
          <w:szCs w:val="28"/>
          <w:vertAlign w:val="subscript"/>
        </w:rPr>
        <w:t>1</w:t>
      </w:r>
    </w:p>
    <w:p w14:paraId="786AD3C6" w14:textId="77777777" w:rsidR="00282806" w:rsidRPr="00607793" w:rsidRDefault="00E2313C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0</m:t>
          </m:r>
        </m:oMath>
      </m:oMathPara>
    </w:p>
    <w:p w14:paraId="354B44D2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2280" w:dyaOrig="920" w14:anchorId="284661F4">
          <v:shape id="_x0000_i1026" type="#_x0000_t75" style="width:115.5pt;height:43.5pt" o:ole="">
            <v:imagedata r:id="rId14" o:title=""/>
          </v:shape>
          <o:OLEObject Type="Embed" ProgID="Equation.DSMT4" ShapeID="_x0000_i1026" DrawAspect="Content" ObjectID="_1683458804" r:id="rId15"/>
        </w:object>
      </w:r>
    </w:p>
    <w:p w14:paraId="239C09BA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оефіцієнт перевантаження  k</w:t>
      </w:r>
      <w:r w:rsidRPr="00607793">
        <w:rPr>
          <w:szCs w:val="28"/>
          <w:vertAlign w:val="subscript"/>
        </w:rPr>
        <w:t>1</w:t>
      </w:r>
      <w:r w:rsidRPr="00607793">
        <w:rPr>
          <w:szCs w:val="28"/>
        </w:rPr>
        <w:t xml:space="preserve"> знаходять як:</w:t>
      </w:r>
    </w:p>
    <w:p w14:paraId="342DEB74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160" w:dyaOrig="780" w14:anchorId="2F289DD1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3458805" r:id="rId17"/>
        </w:object>
      </w:r>
    </w:p>
    <w:p w14:paraId="60AE9489" w14:textId="77777777" w:rsidR="00370782" w:rsidRPr="00607793" w:rsidRDefault="00370782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начення еквівалентного попереднього навантаження S</w:t>
      </w:r>
      <w:r w:rsidRPr="00607793">
        <w:rPr>
          <w:szCs w:val="28"/>
          <w:vertAlign w:val="subscript"/>
        </w:rPr>
        <w:t>E2</w:t>
      </w:r>
      <w:r w:rsidRPr="00607793">
        <w:rPr>
          <w:szCs w:val="28"/>
        </w:rPr>
        <w:t xml:space="preserve"> і коефіцієнта k</w:t>
      </w:r>
      <w:r w:rsidRPr="00607793">
        <w:rPr>
          <w:szCs w:val="28"/>
          <w:vertAlign w:val="subscript"/>
        </w:rPr>
        <w:t>2</w:t>
      </w:r>
      <w:r w:rsidRPr="00607793">
        <w:rPr>
          <w:szCs w:val="28"/>
        </w:rPr>
        <w:t xml:space="preserve"> знаходяться згідно виразів:</w:t>
      </w:r>
    </w:p>
    <w:p w14:paraId="24852BFB" w14:textId="77777777" w:rsidR="00370782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800" w:dyaOrig="380" w14:anchorId="443B1C0A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83458806" r:id="rId19"/>
        </w:object>
      </w:r>
    </w:p>
    <w:p w14:paraId="23F4F85A" w14:textId="77777777" w:rsidR="006C4BD6" w:rsidRPr="00607793" w:rsidRDefault="002F6E3F" w:rsidP="004F57A8">
      <w:pPr>
        <w:pStyle w:val="af5"/>
        <w:tabs>
          <w:tab w:val="left" w:pos="4962"/>
        </w:tabs>
        <w:ind w:left="357" w:firstLine="0"/>
        <w:jc w:val="center"/>
        <w:rPr>
          <w:szCs w:val="28"/>
        </w:rPr>
      </w:pPr>
      <w:r w:rsidRPr="00607793">
        <w:rPr>
          <w:position w:val="-116"/>
          <w:szCs w:val="28"/>
        </w:rPr>
        <w:object w:dxaOrig="8880" w:dyaOrig="2659" w14:anchorId="2AAF7F8E">
          <v:shape id="_x0000_i1029" type="#_x0000_t75" style="width:446.25pt;height:136.5pt" o:ole="">
            <v:imagedata r:id="rId20" o:title=""/>
          </v:shape>
          <o:OLEObject Type="Embed" ProgID="Equation.DSMT4" ShapeID="_x0000_i1029" DrawAspect="Content" ObjectID="_1683458807" r:id="rId21"/>
        </w:object>
      </w:r>
    </w:p>
    <w:p w14:paraId="07E86911" w14:textId="77777777" w:rsidR="006C4BD6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 w14:anchorId="29BD2ED9">
          <v:shape id="_x0000_i1030" type="#_x0000_t75" style="width:135.75pt;height:36pt" o:ole="">
            <v:imagedata r:id="rId22" o:title=""/>
          </v:shape>
          <o:OLEObject Type="Embed" ProgID="Equation.DSMT4" ShapeID="_x0000_i1030" DrawAspect="Content" ObjectID="_1683458808" r:id="rId23"/>
        </w:object>
      </w:r>
    </w:p>
    <w:p w14:paraId="7A1378E1" w14:textId="77777777" w:rsidR="00370782" w:rsidRPr="00607793" w:rsidRDefault="00370782" w:rsidP="004F57A8">
      <w:pPr>
        <w:pStyle w:val="af5"/>
        <w:tabs>
          <w:tab w:val="left" w:pos="4962"/>
        </w:tabs>
        <w:ind w:left="357"/>
        <w:jc w:val="left"/>
        <w:rPr>
          <w:szCs w:val="28"/>
        </w:rPr>
      </w:pPr>
      <w:r w:rsidRPr="00607793">
        <w:rPr>
          <w:szCs w:val="28"/>
        </w:rP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14:paraId="5811496C" w14:textId="77777777" w:rsidR="006C4BD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960" w:dyaOrig="780" w14:anchorId="59BB0084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3458809" r:id="rId25"/>
        </w:object>
      </w:r>
    </w:p>
    <w:p w14:paraId="2A3A8D7A" w14:textId="77777777" w:rsidR="00F369C5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9139" w:dyaOrig="940" w14:anchorId="760F9EF1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3458810" r:id="rId27"/>
        </w:object>
      </w:r>
    </w:p>
    <w:p w14:paraId="2352419C" w14:textId="77777777" w:rsidR="00E2548C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  <w:vertAlign w:val="subscript"/>
        </w:rPr>
      </w:pPr>
      <w:r w:rsidRPr="00607793">
        <w:rPr>
          <w:position w:val="-12"/>
          <w:szCs w:val="28"/>
        </w:rPr>
        <w:object w:dxaOrig="4620" w:dyaOrig="380" w14:anchorId="50517F55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3458811" r:id="rId29"/>
        </w:object>
      </w:r>
      <w:r w:rsidR="00E2548C" w:rsidRPr="00607793">
        <w:rPr>
          <w:szCs w:val="28"/>
        </w:rPr>
        <w:br w:type="page"/>
      </w:r>
    </w:p>
    <w:p w14:paraId="25ABD1AB" w14:textId="77777777" w:rsidR="00D93135" w:rsidRPr="00607793" w:rsidRDefault="00D93135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bookmarkStart w:id="3" w:name="ТЕМА2"/>
      <w:r w:rsidRPr="00607793">
        <w:rPr>
          <w:b/>
          <w:szCs w:val="28"/>
        </w:rPr>
        <w:lastRenderedPageBreak/>
        <w:t xml:space="preserve">ТЕМА 2. ВИБІР ГОЛОВНОЇ ЕЛЕКТРИЧНОЇ СХЕМИ </w:t>
      </w:r>
      <w:bookmarkEnd w:id="3"/>
      <w:r w:rsidRPr="00607793">
        <w:rPr>
          <w:b/>
          <w:szCs w:val="28"/>
        </w:rPr>
        <w:t>ЕЛЕКТРОСТАНЦІЇ ТА РОЗРАХУНОК КІЛЬКОСТІ ПРИЄДНАНЬ</w:t>
      </w:r>
    </w:p>
    <w:p w14:paraId="4B975859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08253643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14:paraId="169F5959" w14:textId="77777777" w:rsidR="00D3792F" w:rsidRPr="00607793" w:rsidRDefault="00D3792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Задаємо переріз проводу 150 </w:t>
      </w:r>
      <w:r w:rsidR="002C5575" w:rsidRPr="00607793">
        <w:rPr>
          <w:position w:val="-6"/>
          <w:szCs w:val="28"/>
        </w:rPr>
        <w:object w:dxaOrig="540" w:dyaOrig="360" w14:anchorId="618EBC6A">
          <v:shape id="_x0000_i1034" type="#_x0000_t75" style="width:28.5pt;height:21.75pt" o:ole="">
            <v:imagedata r:id="rId30" o:title=""/>
          </v:shape>
          <o:OLEObject Type="Embed" ProgID="Equation.DSMT4" ShapeID="_x0000_i1034" DrawAspect="Content" ObjectID="_1683458812" r:id="rId31"/>
        </w:object>
      </w:r>
    </w:p>
    <w:p w14:paraId="7A3356DD" w14:textId="50B795BE" w:rsidR="00D93135" w:rsidRPr="00227E6F" w:rsidRDefault="00D93135" w:rsidP="004F57A8">
      <w:pPr>
        <w:pStyle w:val="af5"/>
        <w:tabs>
          <w:tab w:val="left" w:pos="4962"/>
        </w:tabs>
        <w:ind w:left="357"/>
        <w:rPr>
          <w:b/>
          <w:szCs w:val="28"/>
          <w:lang w:val="en-US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EK</w:t>
      </w:r>
      <w:r w:rsidRPr="00607793">
        <w:rPr>
          <w:szCs w:val="28"/>
        </w:rPr>
        <w:t xml:space="preserve"> в табл</w:t>
      </w:r>
      <w:r w:rsidR="003F20E5">
        <w:rPr>
          <w:szCs w:val="28"/>
        </w:rPr>
        <w:t>.</w:t>
      </w:r>
      <w:r w:rsidRPr="00607793">
        <w:rPr>
          <w:szCs w:val="28"/>
        </w:rPr>
        <w:t xml:space="preserve"> 1.21 Неклипаев</w:t>
      </w:r>
      <w:r w:rsidR="00227E6F">
        <w:rPr>
          <w:szCs w:val="28"/>
          <w:lang w:val="ru-RU"/>
        </w:rPr>
        <w:t xml:space="preserve"> </w:t>
      </w:r>
      <w:r w:rsidR="00227E6F">
        <w:rPr>
          <w:szCs w:val="28"/>
          <w:lang w:val="en-US"/>
        </w:rPr>
        <w:t>[1]</w:t>
      </w:r>
    </w:p>
    <w:p w14:paraId="1E984A95" w14:textId="77777777" w:rsidR="00D93135" w:rsidRPr="00607793" w:rsidRDefault="00783670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80" w:dyaOrig="780" w14:anchorId="3BDF14DC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3458813" r:id="rId33"/>
        </w:object>
      </w:r>
    </w:p>
    <w:p w14:paraId="5371F7FD" w14:textId="77777777" w:rsidR="00783670" w:rsidRPr="00607793" w:rsidRDefault="008F1342" w:rsidP="004F57A8">
      <w:pPr>
        <w:pStyle w:val="af5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>Приймаємо n=5</w:t>
      </w:r>
    </w:p>
    <w:p w14:paraId="56439826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>Значення економічної потужності для однієї мережі залежить також від</w:t>
      </w:r>
    </w:p>
    <w:p w14:paraId="7A30D194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 xml:space="preserve">кількості годин використання за рік максимальної потужності max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>.</w:t>
      </w:r>
    </w:p>
    <w:p w14:paraId="3DE50A8F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Використовуючи дані, отримані в табл. 1.1, значення </w:t>
      </w:r>
      <w:r w:rsidRPr="00607793">
        <w:rPr>
          <w:i/>
          <w:iCs/>
          <w:szCs w:val="28"/>
        </w:rPr>
        <w:t>T</w:t>
      </w:r>
      <w:r w:rsidR="00DE399C" w:rsidRPr="00607793">
        <w:rPr>
          <w:szCs w:val="28"/>
        </w:rPr>
        <w:t xml:space="preserve"> max</w:t>
      </w:r>
      <w:r w:rsidRPr="00607793">
        <w:rPr>
          <w:i/>
          <w:iCs/>
          <w:szCs w:val="28"/>
        </w:rPr>
        <w:t xml:space="preserve"> </w:t>
      </w:r>
      <w:r w:rsidRPr="00607793">
        <w:rPr>
          <w:szCs w:val="28"/>
        </w:rPr>
        <w:t>знаходиться як:</w:t>
      </w:r>
    </w:p>
    <w:p w14:paraId="16D2EA17" w14:textId="77777777" w:rsidR="00D93135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32"/>
          <w:szCs w:val="28"/>
        </w:rPr>
        <w:object w:dxaOrig="10300" w:dyaOrig="2980" w14:anchorId="78301A67">
          <v:shape id="_x0000_i1036" type="#_x0000_t75" style="width:400.5pt;height:117pt" o:ole="">
            <v:imagedata r:id="rId34" o:title=""/>
          </v:shape>
          <o:OLEObject Type="Embed" ProgID="Equation.DSMT4" ShapeID="_x0000_i1036" DrawAspect="Content" ObjectID="_1683458814" r:id="rId35"/>
        </w:object>
      </w:r>
      <w:r w:rsidR="00D93135" w:rsidRPr="00607793">
        <w:rPr>
          <w:szCs w:val="28"/>
        </w:rPr>
        <w:t xml:space="preserve"> </w:t>
      </w:r>
      <w:r w:rsidR="00DE399C" w:rsidRPr="00607793">
        <w:rPr>
          <w:position w:val="-12"/>
          <w:szCs w:val="28"/>
        </w:rPr>
        <w:object w:dxaOrig="5340" w:dyaOrig="380" w14:anchorId="6871E37E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3458815" r:id="rId37"/>
        </w:object>
      </w:r>
    </w:p>
    <w:p w14:paraId="346B3B8A" w14:textId="77777777" w:rsidR="00DE399C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4959" w:dyaOrig="760" w14:anchorId="74313F33">
          <v:shape id="_x0000_i1038" type="#_x0000_t75" style="width:244.5pt;height:36pt" o:ole="">
            <v:imagedata r:id="rId38" o:title=""/>
          </v:shape>
          <o:OLEObject Type="Embed" ProgID="Equation.DSMT4" ShapeID="_x0000_i1038" DrawAspect="Content" ObjectID="_1683458816" r:id="rId39"/>
        </w:object>
      </w:r>
    </w:p>
    <w:p w14:paraId="10D7E60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де </w:t>
      </w:r>
      <w:r w:rsidRPr="00607793">
        <w:rPr>
          <w:i/>
          <w:iCs/>
          <w:szCs w:val="28"/>
        </w:rPr>
        <w:t xml:space="preserve">n </w:t>
      </w:r>
      <w:r w:rsidRPr="00607793">
        <w:rPr>
          <w:szCs w:val="28"/>
        </w:rPr>
        <w:t>– кількість трансформаторів власних потреб з нижчою напругою 0,4 кВ.</w:t>
      </w:r>
    </w:p>
    <w:p w14:paraId="45A0DD5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4758D016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533C8A4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1EA4FD98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AA164A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5C9FD3A7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7A879E35" w14:textId="77777777" w:rsidR="00FC1D62" w:rsidRPr="00607793" w:rsidRDefault="00FC1D62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3FCD50B7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bookmarkStart w:id="4" w:name="ТЕМА3"/>
      <w:r w:rsidRPr="00607793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bookmarkEnd w:id="4"/>
    <w:p w14:paraId="429E40E4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4C2C3E73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220 кВ) чи розімкненого 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=110 кВ) стану шиноз‘єднувальних та секційних вимикачів складається схема заміщення і вик</w:t>
      </w:r>
      <w:r w:rsidR="003F20E5">
        <w:rPr>
          <w:sz w:val="28"/>
          <w:szCs w:val="28"/>
          <w:lang w:val="uk-UA"/>
        </w:rPr>
        <w:t>онується розрахунок струмів трьо</w:t>
      </w:r>
      <w:r w:rsidRPr="00607793">
        <w:rPr>
          <w:sz w:val="28"/>
          <w:szCs w:val="28"/>
          <w:lang w:val="uk-UA"/>
        </w:rPr>
        <w:t>х</w:t>
      </w:r>
      <w:r w:rsidR="003F20E5">
        <w:rPr>
          <w:sz w:val="28"/>
          <w:szCs w:val="28"/>
          <w:lang w:val="uk-UA"/>
        </w:rPr>
        <w:t>-</w:t>
      </w:r>
      <w:r w:rsidRPr="00607793">
        <w:rPr>
          <w:sz w:val="28"/>
          <w:szCs w:val="28"/>
          <w:lang w:val="uk-UA"/>
        </w:rPr>
        <w:t xml:space="preserve">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607793">
        <w:rPr>
          <w:i/>
          <w:iCs/>
          <w:sz w:val="28"/>
          <w:szCs w:val="28"/>
          <w:lang w:val="uk-UA"/>
        </w:rPr>
        <w:t>Тас</w:t>
      </w:r>
      <w:r w:rsidRPr="00607793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607793">
        <w:rPr>
          <w:i/>
          <w:iCs/>
          <w:sz w:val="28"/>
          <w:szCs w:val="28"/>
          <w:lang w:val="uk-UA"/>
        </w:rPr>
        <w:t>Таск</w:t>
      </w:r>
      <w:r w:rsidRPr="00607793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14:paraId="58649087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14:paraId="25096136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73E32A1C" w14:textId="77777777" w:rsidR="00D93135" w:rsidRPr="00607793" w:rsidRDefault="00DB4BC3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noProof/>
          <w:sz w:val="28"/>
          <w:szCs w:val="28"/>
        </w:rPr>
        <w:drawing>
          <wp:inline distT="0" distB="0" distL="0" distR="0" wp14:anchorId="20526CFC" wp14:editId="152BB0ED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357AD" w14:textId="77777777" w:rsidR="00C627BC" w:rsidRPr="00607793" w:rsidRDefault="00C627BC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2D76A15" w14:textId="77777777" w:rsidR="00D93135" w:rsidRPr="00607793" w:rsidRDefault="005F0804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исунок 1.2</w:t>
      </w:r>
      <w:r w:rsidR="00D93135" w:rsidRPr="00607793">
        <w:rPr>
          <w:sz w:val="28"/>
          <w:szCs w:val="28"/>
          <w:lang w:val="uk-UA"/>
        </w:rPr>
        <w:t xml:space="preserve"> – Розрахункові точки КЗ</w:t>
      </w:r>
    </w:p>
    <w:p w14:paraId="1D0D6034" w14:textId="77777777" w:rsidR="00515706" w:rsidRPr="00607793" w:rsidRDefault="00515706" w:rsidP="004F57A8">
      <w:pPr>
        <w:pStyle w:val="MTDisplayEquation"/>
        <w:spacing w:line="360" w:lineRule="auto"/>
        <w:ind w:firstLine="709"/>
        <w:rPr>
          <w:szCs w:val="28"/>
        </w:rPr>
      </w:pPr>
    </w:p>
    <w:p w14:paraId="253063B1" w14:textId="77777777" w:rsidR="006E7BD1" w:rsidRPr="00607793" w:rsidRDefault="006E7BD1" w:rsidP="004F57A8">
      <w:pPr>
        <w:tabs>
          <w:tab w:val="left" w:pos="4962"/>
        </w:tabs>
        <w:rPr>
          <w:color w:val="FFFFFF" w:themeColor="background1"/>
          <w:szCs w:val="28"/>
        </w:rPr>
      </w:pPr>
    </w:p>
    <w:p w14:paraId="4C6D3BA4" w14:textId="77777777" w:rsidR="00DB0079" w:rsidRPr="004F57A8" w:rsidRDefault="00DB0079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</w:pPr>
      <w:r w:rsidRPr="00607793">
        <w:rPr>
          <w:szCs w:val="28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 w:rsidRPr="00607793">
        <w:rPr>
          <w:szCs w:val="28"/>
        </w:rPr>
        <w:t xml:space="preserve"> </w:t>
      </w:r>
      <w:r w:rsidRPr="00607793">
        <w:rPr>
          <w:szCs w:val="28"/>
        </w:rPr>
        <w:t>3; 10,5; 13,8; 15,75; 18; 20; 24; 37; 115; 154; 230; 340; 525; 750</w:t>
      </w:r>
      <w:r w:rsidR="00F06F2F" w:rsidRPr="00607793">
        <w:rPr>
          <w:szCs w:val="28"/>
        </w:rPr>
        <w:t>).</w:t>
      </w:r>
    </w:p>
    <w:p w14:paraId="1595E137" w14:textId="77777777" w:rsidR="006E7BD1" w:rsidRPr="00607793" w:rsidRDefault="00DB0079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14:paraId="31EDBE44" w14:textId="77777777" w:rsidR="00F06F2F" w:rsidRPr="00607793" w:rsidRDefault="00F06F2F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position w:val="-38"/>
          <w:sz w:val="28"/>
          <w:szCs w:val="28"/>
          <w:lang w:val="uk-UA"/>
        </w:rPr>
        <w:object w:dxaOrig="1420" w:dyaOrig="820" w14:anchorId="482F4279">
          <v:shape id="_x0000_i1039" type="#_x0000_t75" style="width:1in;height:43.5pt" o:ole="">
            <v:imagedata r:id="rId41" o:title=""/>
          </v:shape>
          <o:OLEObject Type="Embed" ProgID="Equation.DSMT4" ShapeID="_x0000_i1039" DrawAspect="Content" ObjectID="_1683458817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4"/>
        <w:gridCol w:w="1274"/>
      </w:tblGrid>
      <w:tr w:rsidR="00F06F2F" w:rsidRPr="00607793" w14:paraId="7E7226AA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08A914E4" w14:textId="77777777" w:rsidR="00F06F2F" w:rsidRPr="00607793" w:rsidRDefault="00F06F2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360" w:dyaOrig="380" w14:anchorId="5815F5A5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3458818" r:id="rId44"/>
              </w:object>
            </w:r>
          </w:p>
        </w:tc>
        <w:tc>
          <w:tcPr>
            <w:tcW w:w="1245" w:type="dxa"/>
            <w:vAlign w:val="center"/>
          </w:tcPr>
          <w:p w14:paraId="59932EAA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279" w:dyaOrig="380" w14:anchorId="5D7DA50A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3458819" r:id="rId46"/>
              </w:object>
            </w:r>
          </w:p>
        </w:tc>
      </w:tr>
      <w:tr w:rsidR="00F06F2F" w:rsidRPr="00607793" w14:paraId="7AB14213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C425212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0.5</w:t>
            </w:r>
          </w:p>
        </w:tc>
        <w:tc>
          <w:tcPr>
            <w:tcW w:w="1245" w:type="dxa"/>
            <w:vAlign w:val="center"/>
          </w:tcPr>
          <w:p w14:paraId="175388BC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5</w:t>
            </w:r>
          </w:p>
        </w:tc>
      </w:tr>
      <w:tr w:rsidR="00F06F2F" w:rsidRPr="00607793" w14:paraId="314642E0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D40D26D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1245" w:type="dxa"/>
            <w:vAlign w:val="center"/>
          </w:tcPr>
          <w:p w14:paraId="3AD5A5CB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</w:t>
            </w:r>
            <w:r w:rsidR="00631D0D" w:rsidRPr="00607793">
              <w:rPr>
                <w:sz w:val="28"/>
                <w:szCs w:val="28"/>
                <w:lang w:val="uk-UA"/>
              </w:rPr>
              <w:t>,</w:t>
            </w:r>
            <w:r w:rsidRPr="00607793">
              <w:rPr>
                <w:sz w:val="28"/>
                <w:szCs w:val="28"/>
                <w:lang w:val="uk-UA"/>
              </w:rPr>
              <w:t>02</w:t>
            </w:r>
          </w:p>
        </w:tc>
      </w:tr>
      <w:tr w:rsidR="00F06F2F" w:rsidRPr="00607793" w14:paraId="49B6DDDC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6F8054F4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1245" w:type="dxa"/>
            <w:vAlign w:val="center"/>
          </w:tcPr>
          <w:p w14:paraId="2947FCB8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,5</w:t>
            </w:r>
          </w:p>
        </w:tc>
      </w:tr>
    </w:tbl>
    <w:p w14:paraId="076A118C" w14:textId="77777777" w:rsidR="00F06F2F" w:rsidRPr="00607793" w:rsidRDefault="00F06F2F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B2FEC6C" w14:textId="77777777" w:rsidR="006E7BD1" w:rsidRPr="00607793" w:rsidRDefault="00F06F2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ори елементів схеми у відносних одиницях визначаються наступними залежностями:</w:t>
      </w:r>
    </w:p>
    <w:p w14:paraId="488DA66D" w14:textId="77777777" w:rsidR="00093B6E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Складаємо схему заміщення  і визначаємо її параметри.</w:t>
      </w:r>
    </w:p>
    <w:p w14:paraId="7D369077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1:</w:t>
      </w:r>
    </w:p>
    <w:p w14:paraId="31512283" w14:textId="3A135A60" w:rsidR="00093B6E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00" w:dyaOrig="780" w14:anchorId="38315244">
          <v:shape id="_x0000_i1404" type="#_x0000_t75" style="width:123pt;height:36pt" o:ole="">
            <v:imagedata r:id="rId47" o:title=""/>
          </v:shape>
          <o:OLEObject Type="Embed" ProgID="Equation.DSMT4" ShapeID="_x0000_i1404" DrawAspect="Content" ObjectID="_1683458820" r:id="rId48"/>
        </w:object>
      </w:r>
    </w:p>
    <w:p w14:paraId="10A5CA0B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2:</w:t>
      </w:r>
    </w:p>
    <w:p w14:paraId="4344C24A" w14:textId="7627E983" w:rsidR="00093B6E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60" w:dyaOrig="780" w14:anchorId="572DC82E">
          <v:shape id="_x0000_i1406" type="#_x0000_t75" style="width:125.25pt;height:36pt" o:ole="">
            <v:imagedata r:id="rId49" o:title=""/>
          </v:shape>
          <o:OLEObject Type="Embed" ProgID="Equation.DSMT4" ShapeID="_x0000_i1406" DrawAspect="Content" ObjectID="_1683458821" r:id="rId50"/>
        </w:object>
      </w:r>
    </w:p>
    <w:p w14:paraId="3FDE76DC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3:</w:t>
      </w:r>
    </w:p>
    <w:p w14:paraId="5482B7ED" w14:textId="391BF866" w:rsidR="00FD01A2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60" w:dyaOrig="780" w14:anchorId="12655F83">
          <v:shape id="_x0000_i1408" type="#_x0000_t75" style="width:125.25pt;height:36pt" o:ole="">
            <v:imagedata r:id="rId51" o:title=""/>
          </v:shape>
          <o:OLEObject Type="Embed" ProgID="Equation.DSMT4" ShapeID="_x0000_i1408" DrawAspect="Content" ObjectID="_1683458822" r:id="rId52"/>
        </w:object>
      </w:r>
    </w:p>
    <w:p w14:paraId="35D6EF6B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</w:p>
    <w:p w14:paraId="11AB9A11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автотрансформаторів АТ1 і АТ2</w:t>
      </w:r>
    </w:p>
    <w:p w14:paraId="7F422882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ВН</w:t>
      </w:r>
    </w:p>
    <w:p w14:paraId="2818F51F" w14:textId="67564FDD" w:rsidR="00DE1C7C" w:rsidRPr="00607793" w:rsidRDefault="00E2313C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8440" w:dyaOrig="780" w14:anchorId="560DCD0D">
          <v:shape id="_x0000_i1410" type="#_x0000_t75" style="width:420.75pt;height:36pt" o:ole="">
            <v:imagedata r:id="rId53" o:title=""/>
          </v:shape>
          <o:OLEObject Type="Embed" ProgID="Equation.DSMT4" ShapeID="_x0000_i1410" DrawAspect="Content" ObjectID="_1683458823" r:id="rId54"/>
        </w:object>
      </w:r>
    </w:p>
    <w:p w14:paraId="60805D55" w14:textId="6E71DCFF" w:rsidR="00067630" w:rsidRPr="00607793" w:rsidRDefault="00067630" w:rsidP="003F20E5">
      <w:pPr>
        <w:pStyle w:val="af5"/>
        <w:tabs>
          <w:tab w:val="left" w:pos="4962"/>
        </w:tabs>
        <w:ind w:left="1069" w:firstLine="0"/>
        <w:jc w:val="left"/>
        <w:rPr>
          <w:szCs w:val="28"/>
        </w:rPr>
      </w:pPr>
      <w:r w:rsidRPr="00607793">
        <w:rPr>
          <w:szCs w:val="28"/>
        </w:rPr>
        <w:lastRenderedPageBreak/>
        <w:t>на стороні СН</w:t>
      </w:r>
      <w:r w:rsidR="00E2313C" w:rsidRPr="00607793">
        <w:rPr>
          <w:position w:val="-34"/>
          <w:szCs w:val="28"/>
        </w:rPr>
        <w:object w:dxaOrig="9080" w:dyaOrig="780" w14:anchorId="6A8048DB">
          <v:shape id="_x0000_i1412" type="#_x0000_t75" style="width:450pt;height:36pt" o:ole="">
            <v:imagedata r:id="rId55" o:title=""/>
          </v:shape>
          <o:OLEObject Type="Embed" ProgID="Equation.DSMT4" ShapeID="_x0000_i1412" DrawAspect="Content" ObjectID="_1683458824" r:id="rId56"/>
        </w:object>
      </w:r>
    </w:p>
    <w:p w14:paraId="37897320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НН</w:t>
      </w:r>
    </w:p>
    <w:p w14:paraId="2F126606" w14:textId="3747623D" w:rsidR="000921DF" w:rsidRPr="00607793" w:rsidRDefault="00E2313C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position w:val="-34"/>
          <w:szCs w:val="28"/>
        </w:rPr>
        <w:object w:dxaOrig="8520" w:dyaOrig="780" w14:anchorId="5677F14B">
          <v:shape id="_x0000_i1414" type="#_x0000_t75" style="width:429pt;height:36pt" o:ole="">
            <v:imagedata r:id="rId57" o:title=""/>
          </v:shape>
          <o:OLEObject Type="Embed" ProgID="Equation.DSMT4" ShapeID="_x0000_i1414" DrawAspect="Content" ObjectID="_1683458825" r:id="rId58"/>
        </w:object>
      </w:r>
    </w:p>
    <w:p w14:paraId="6FE0AE06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синхронних</w:t>
      </w:r>
      <w:r w:rsidR="000921DF" w:rsidRPr="00607793">
        <w:rPr>
          <w:szCs w:val="28"/>
        </w:rPr>
        <w:t xml:space="preserve"> компенсатор</w:t>
      </w:r>
      <w:r w:rsidRPr="00607793">
        <w:rPr>
          <w:szCs w:val="28"/>
        </w:rPr>
        <w:t>ів</w:t>
      </w:r>
    </w:p>
    <w:p w14:paraId="1980FEB7" w14:textId="52528134" w:rsidR="000921DF" w:rsidRPr="00607793" w:rsidRDefault="00E2313C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340" w:dyaOrig="780" w14:anchorId="5270AE20">
          <v:shape id="_x0000_i1416" type="#_x0000_t75" style="width:218.25pt;height:36pt" o:ole="">
            <v:imagedata r:id="rId59" o:title=""/>
          </v:shape>
          <o:OLEObject Type="Embed" ProgID="Equation.DSMT4" ShapeID="_x0000_i1416" DrawAspect="Content" ObjectID="_1683458826" r:id="rId60"/>
        </w:object>
      </w:r>
    </w:p>
    <w:p w14:paraId="04B86091" w14:textId="086AF9C6" w:rsidR="007D3A01" w:rsidRDefault="007D3A01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Е.р.с. від системи приймаємо </w:t>
      </w:r>
      <w:r w:rsidRPr="00607793">
        <w:rPr>
          <w:iCs/>
          <w:color w:val="000000"/>
          <w:szCs w:val="28"/>
        </w:rPr>
        <w:t>Е</w:t>
      </w:r>
      <w:r w:rsidRPr="00607793">
        <w:rPr>
          <w:color w:val="000000"/>
          <w:szCs w:val="28"/>
        </w:rPr>
        <w:t>С = 1,0. Знаходимо е.р.с. від синхронних компенсаторів:</w:t>
      </w:r>
    </w:p>
    <w:p w14:paraId="0AFCD4EF" w14:textId="574F9DEC" w:rsidR="005521F3" w:rsidRDefault="005521F3" w:rsidP="005521F3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DC3027">
        <w:rPr>
          <w:color w:val="000000"/>
          <w:position w:val="-12"/>
          <w:szCs w:val="28"/>
        </w:rPr>
        <w:object w:dxaOrig="3540" w:dyaOrig="420" w14:anchorId="41D3040F">
          <v:shape id="_x0000_i1049" type="#_x0000_t75" style="width:177.75pt;height:21pt" o:ole="">
            <v:imagedata r:id="rId61" o:title=""/>
          </v:shape>
          <o:OLEObject Type="Embed" ProgID="Equation.DSMT4" ShapeID="_x0000_i1049" DrawAspect="Content" ObjectID="_1683458827" r:id="rId62"/>
        </w:object>
      </w:r>
    </w:p>
    <w:p w14:paraId="305D42FD" w14:textId="6615D8D2" w:rsidR="007D3A01" w:rsidRPr="005521F3" w:rsidRDefault="0014754B" w:rsidP="00FF66C9">
      <w:pPr>
        <w:tabs>
          <w:tab w:val="left" w:pos="4962"/>
        </w:tabs>
        <w:spacing w:line="240" w:lineRule="auto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70F3BFE5" wp14:editId="7710368E">
            <wp:extent cx="5267325" cy="4118810"/>
            <wp:effectExtent l="0" t="0" r="0" b="0"/>
            <wp:docPr id="22" name="Рисунок 2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428" cy="412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88C25" w14:textId="5B7E114A" w:rsidR="00FD01A2" w:rsidRPr="00607793" w:rsidRDefault="003F28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3</w:t>
      </w:r>
      <w:r w:rsidR="005550FC" w:rsidRPr="00607793">
        <w:rPr>
          <w:color w:val="000000"/>
          <w:szCs w:val="28"/>
        </w:rPr>
        <w:t xml:space="preserve"> Схема заміщення для розрахунків струмів короткого замикання </w:t>
      </w:r>
    </w:p>
    <w:p w14:paraId="4BB5738F" w14:textId="77777777"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14:paraId="3FA442C8" w14:textId="729E9063" w:rsidR="00FD01A2" w:rsidRPr="00E2313C" w:rsidRDefault="00FD01A2" w:rsidP="00015B4F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szCs w:val="28"/>
        </w:rPr>
      </w:pPr>
      <w:r w:rsidRPr="00E2313C">
        <w:rPr>
          <w:szCs w:val="28"/>
        </w:rPr>
        <w:lastRenderedPageBreak/>
        <w:t>Спрощуємо схему заміщення й одержуємо схему на рис. 1.4</w:t>
      </w:r>
    </w:p>
    <w:p w14:paraId="1BA2CDD9" w14:textId="03563A75" w:rsidR="00762011" w:rsidRPr="00C87D4D" w:rsidRDefault="00E231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FF0000"/>
          <w:szCs w:val="28"/>
        </w:rPr>
      </w:pPr>
      <w:r>
        <w:rPr>
          <w:noProof/>
          <w:color w:val="FF0000"/>
          <w:szCs w:val="28"/>
          <w:lang w:val="ru-RU"/>
        </w:rPr>
        <w:drawing>
          <wp:inline distT="0" distB="0" distL="0" distR="0" wp14:anchorId="0B286CE9" wp14:editId="13C7772A">
            <wp:extent cx="4171950" cy="2293191"/>
            <wp:effectExtent l="0" t="0" r="0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051" cy="2293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FB37B" w14:textId="77777777" w:rsidR="00762011" w:rsidRPr="00E2313C" w:rsidRDefault="007620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szCs w:val="28"/>
        </w:rPr>
      </w:pPr>
      <w:r w:rsidRPr="00E2313C">
        <w:rPr>
          <w:szCs w:val="28"/>
        </w:rPr>
        <w:t>Рисунок 1.4 перетворення схеми заміщення для розрахунків струмів короткого замикання в точці K-1</w:t>
      </w:r>
    </w:p>
    <w:p w14:paraId="085551A0" w14:textId="77777777" w:rsidR="00DB5801" w:rsidRPr="00C87D4D" w:rsidRDefault="00DB580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FF0000"/>
          <w:szCs w:val="28"/>
        </w:rPr>
      </w:pPr>
    </w:p>
    <w:p w14:paraId="4C2915BB" w14:textId="027DA46A" w:rsidR="00DB5801" w:rsidRPr="00607793" w:rsidRDefault="00E2313C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26"/>
          <w:szCs w:val="28"/>
        </w:rPr>
        <w:object w:dxaOrig="2900" w:dyaOrig="700" w14:anchorId="727262F6">
          <v:shape id="_x0000_i1419" type="#_x0000_t75" style="width:147.75pt;height:36pt" o:ole="">
            <v:imagedata r:id="rId65" o:title=""/>
          </v:shape>
          <o:OLEObject Type="Embed" ProgID="Equation.DSMT4" ShapeID="_x0000_i1419" DrawAspect="Content" ObjectID="_1683458828" r:id="rId66"/>
        </w:object>
      </w:r>
    </w:p>
    <w:p w14:paraId="5F338006" w14:textId="2C332A4C" w:rsidR="00DB5801" w:rsidRPr="00607793" w:rsidRDefault="00E2313C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4599" w:dyaOrig="380" w14:anchorId="294B5ACC">
          <v:shape id="_x0000_i1423" type="#_x0000_t75" style="width:230.25pt;height:21.75pt" o:ole="">
            <v:imagedata r:id="rId67" o:title=""/>
          </v:shape>
          <o:OLEObject Type="Embed" ProgID="Equation.DSMT4" ShapeID="_x0000_i1423" DrawAspect="Content" ObjectID="_1683458829" r:id="rId68"/>
        </w:object>
      </w:r>
    </w:p>
    <w:p w14:paraId="55C33EE5" w14:textId="77777777" w:rsidR="006E61C6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14:paraId="3E50B36E" w14:textId="7FD4D88D" w:rsidR="00B25CC3" w:rsidRPr="00607793" w:rsidRDefault="00E2313C" w:rsidP="00EB4AA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23D570AA" wp14:editId="2BDE005B">
            <wp:extent cx="3943350" cy="2238967"/>
            <wp:effectExtent l="0" t="0" r="0" b="9525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683" cy="2245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04D71" w14:textId="77777777"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 w:rsidRPr="00607793">
        <w:rPr>
          <w:i/>
          <w:iCs/>
          <w:color w:val="000000"/>
          <w:szCs w:val="28"/>
        </w:rPr>
        <w:t>х</w:t>
      </w:r>
      <w:r w:rsidRPr="00607793">
        <w:rPr>
          <w:color w:val="000000"/>
          <w:szCs w:val="28"/>
        </w:rPr>
        <w:t>эк - еквівалентний опір усіх джерел харчування щодо точки 1 схеми:</w:t>
      </w:r>
    </w:p>
    <w:p w14:paraId="5BA7B0A8" w14:textId="77777777"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14:paraId="4B30F73F" w14:textId="3F30E3A5" w:rsidR="00794EE1" w:rsidRPr="00607793" w:rsidRDefault="00E2313C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68"/>
          <w:szCs w:val="28"/>
        </w:rPr>
        <w:object w:dxaOrig="9160" w:dyaOrig="1120" w14:anchorId="7B34BD7A">
          <v:shape id="_x0000_i1426" type="#_x0000_t75" style="width:460.5pt;height:57.75pt" o:ole="">
            <v:imagedata r:id="rId70" o:title=""/>
          </v:shape>
          <o:OLEObject Type="Embed" ProgID="Equation.DSMT4" ShapeID="_x0000_i1426" DrawAspect="Content" ObjectID="_1683458830" r:id="rId71"/>
        </w:object>
      </w:r>
    </w:p>
    <w:p w14:paraId="3089FA0A" w14:textId="77777777"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Результуючий опір:</w:t>
      </w:r>
    </w:p>
    <w:p w14:paraId="384A166B" w14:textId="1E483CBB" w:rsidR="006E61C6" w:rsidRPr="00607793" w:rsidRDefault="00D569B5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4340" w:dyaOrig="420" w14:anchorId="3155ED67">
          <v:shape id="_x0000_i1430" type="#_x0000_t75" style="width:215.25pt;height:21.75pt" o:ole="">
            <v:imagedata r:id="rId72" o:title=""/>
          </v:shape>
          <o:OLEObject Type="Embed" ProgID="Equation.DSMT4" ShapeID="_x0000_i1430" DrawAspect="Content" ObjectID="_1683458831" r:id="rId73"/>
        </w:object>
      </w:r>
    </w:p>
    <w:p w14:paraId="0D4AD6F9" w14:textId="77777777"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0B25C89B" w14:textId="7E33D0B5" w:rsidR="00F14FFF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120" w:dyaOrig="780" w14:anchorId="48815A77">
          <v:shape id="_x0000_i1054" type="#_x0000_t75" style="width:159pt;height:36pt" o:ole="">
            <v:imagedata r:id="rId74" o:title=""/>
          </v:shape>
          <o:OLEObject Type="Embed" ProgID="Equation.DSMT4" ShapeID="_x0000_i1054" DrawAspect="Content" ObjectID="_1683458832" r:id="rId75"/>
        </w:object>
      </w:r>
    </w:p>
    <w:p w14:paraId="438D93FC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297314CC" w14:textId="1AB97058" w:rsidR="00F14FFF" w:rsidRPr="00607793" w:rsidRDefault="00D569B5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260" w:dyaOrig="780" w14:anchorId="25785D1A">
          <v:shape id="_x0000_i1432" type="#_x0000_t75" style="width:165pt;height:36pt" o:ole="">
            <v:imagedata r:id="rId76" o:title=""/>
          </v:shape>
          <o:OLEObject Type="Embed" ProgID="Equation.DSMT4" ShapeID="_x0000_i1432" DrawAspect="Content" ObjectID="_1683458833" r:id="rId77"/>
        </w:object>
      </w:r>
    </w:p>
    <w:p w14:paraId="3EF19F51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опорів по гілках:</w:t>
      </w:r>
    </w:p>
    <w:p w14:paraId="5679ABA9" w14:textId="6DB501C6" w:rsidR="00F14FFF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640" w:dyaOrig="820" w14:anchorId="15986811">
          <v:shape id="_x0000_i1056" type="#_x0000_t75" style="width:185.25pt;height:43.5pt" o:ole="">
            <v:imagedata r:id="rId78" o:title=""/>
          </v:shape>
          <o:OLEObject Type="Embed" ProgID="Equation.DSMT4" ShapeID="_x0000_i1056" DrawAspect="Content" ObjectID="_1683458834" r:id="rId79"/>
        </w:object>
      </w:r>
    </w:p>
    <w:p w14:paraId="14BB45F1" w14:textId="17878F34" w:rsidR="00664FAC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940" w:dyaOrig="820" w14:anchorId="12DD21CE">
          <v:shape id="_x0000_i1057" type="#_x0000_t75" style="width:197.25pt;height:43.5pt" o:ole="">
            <v:imagedata r:id="rId80" o:title=""/>
          </v:shape>
          <o:OLEObject Type="Embed" ProgID="Equation.DSMT4" ShapeID="_x0000_i1057" DrawAspect="Content" ObjectID="_1683458835" r:id="rId81"/>
        </w:object>
      </w:r>
    </w:p>
    <w:p w14:paraId="41D4F52B" w14:textId="181140D8" w:rsidR="005237EF" w:rsidRPr="00607793" w:rsidRDefault="002A65C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220 кВ:</w:t>
      </w:r>
    </w:p>
    <w:p w14:paraId="21CE47D1" w14:textId="77777777" w:rsidR="005550FC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базисний струм:</w:t>
      </w:r>
    </w:p>
    <w:p w14:paraId="01A5E490" w14:textId="77777777" w:rsidR="00B25CC3" w:rsidRPr="00607793" w:rsidRDefault="00FD1193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3800" w:dyaOrig="820" w14:anchorId="48669634">
          <v:shape id="_x0000_i1058" type="#_x0000_t75" style="width:188.25pt;height:43.5pt" o:ole="">
            <v:imagedata r:id="rId82" o:title=""/>
          </v:shape>
          <o:OLEObject Type="Embed" ProgID="Equation.DSMT4" ShapeID="_x0000_i1058" DrawAspect="Content" ObjectID="_1683458836" r:id="rId83"/>
        </w:object>
      </w:r>
    </w:p>
    <w:p w14:paraId="543E0E4D" w14:textId="77777777"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овуємо значення струмів КЗ від усіх джерел:</w:t>
      </w:r>
    </w:p>
    <w:p w14:paraId="6BB77D55" w14:textId="77777777" w:rsidR="00FD1193" w:rsidRPr="009A0848" w:rsidRDefault="00FD1193" w:rsidP="004F57A8">
      <w:pPr>
        <w:tabs>
          <w:tab w:val="left" w:pos="4962"/>
        </w:tabs>
        <w:rPr>
          <w:color w:val="000000" w:themeColor="text1"/>
          <w:szCs w:val="28"/>
        </w:rPr>
      </w:pPr>
      <w:r w:rsidRPr="009A0848">
        <w:rPr>
          <w:color w:val="000000" w:themeColor="text1"/>
          <w:szCs w:val="28"/>
        </w:rPr>
        <w:t>- гілка системи 1:</w:t>
      </w:r>
    </w:p>
    <w:p w14:paraId="7950179E" w14:textId="00CF2B41" w:rsidR="00FD1193" w:rsidRPr="00607793" w:rsidRDefault="000F413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4099" w:dyaOrig="780" w14:anchorId="229D35D7">
          <v:shape id="_x0000_i1059" type="#_x0000_t75" style="width:202.5pt;height:36pt" o:ole="">
            <v:imagedata r:id="rId84" o:title=""/>
          </v:shape>
          <o:OLEObject Type="Embed" ProgID="Equation.DSMT4" ShapeID="_x0000_i1059" DrawAspect="Content" ObjectID="_1683458837" r:id="rId85"/>
        </w:object>
      </w:r>
    </w:p>
    <w:p w14:paraId="10A6FE6A" w14:textId="4A0B2959"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истеми 2</w:t>
      </w:r>
      <w:r w:rsidR="00672FC9">
        <w:rPr>
          <w:color w:val="000000"/>
          <w:szCs w:val="28"/>
          <w:lang w:val="ru-RU"/>
        </w:rPr>
        <w:t>-3</w:t>
      </w:r>
      <w:r w:rsidRPr="00607793">
        <w:rPr>
          <w:color w:val="000000"/>
          <w:szCs w:val="28"/>
        </w:rPr>
        <w:t>:</w:t>
      </w:r>
    </w:p>
    <w:p w14:paraId="717ADF47" w14:textId="77871CC6" w:rsidR="00FD1193" w:rsidRPr="00607793" w:rsidRDefault="00D569B5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5120" w:dyaOrig="780" w14:anchorId="042730A2">
          <v:shape id="_x0000_i1436" type="#_x0000_t75" style="width:252.75pt;height:36pt" o:ole="">
            <v:imagedata r:id="rId86" o:title=""/>
          </v:shape>
          <o:OLEObject Type="Embed" ProgID="Equation.DSMT4" ShapeID="_x0000_i1436" DrawAspect="Content" ObjectID="_1683458838" r:id="rId87"/>
        </w:object>
      </w:r>
    </w:p>
    <w:p w14:paraId="24D28513" w14:textId="6A54D288" w:rsidR="0002355E" w:rsidRPr="00607793" w:rsidRDefault="0002355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3B47F030" w14:textId="77777777" w:rsidR="0020464F" w:rsidRPr="00607793" w:rsidRDefault="0020464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К1 і СК2:</w:t>
      </w:r>
    </w:p>
    <w:p w14:paraId="51D62373" w14:textId="194578FE" w:rsidR="0020464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72FC9">
        <w:rPr>
          <w:position w:val="-34"/>
          <w:szCs w:val="28"/>
        </w:rPr>
        <w:object w:dxaOrig="5600" w:dyaOrig="780" w14:anchorId="7385E4F5">
          <v:shape id="_x0000_i1061" type="#_x0000_t75" style="width:284.25pt;height:36.75pt" o:ole="">
            <v:imagedata r:id="rId88" o:title=""/>
          </v:shape>
          <o:OLEObject Type="Embed" ProgID="Equation.DSMT4" ShapeID="_x0000_i1061" DrawAspect="Content" ObjectID="_1683458839" r:id="rId89"/>
        </w:object>
      </w:r>
    </w:p>
    <w:p w14:paraId="1F1ACD98" w14:textId="77777777" w:rsidR="0020464F" w:rsidRPr="00977164" w:rsidRDefault="0020464F" w:rsidP="004F57A8">
      <w:pPr>
        <w:tabs>
          <w:tab w:val="left" w:pos="4962"/>
        </w:tabs>
        <w:rPr>
          <w:color w:val="000000" w:themeColor="text1"/>
          <w:szCs w:val="28"/>
        </w:rPr>
      </w:pPr>
      <w:r w:rsidRPr="00977164">
        <w:rPr>
          <w:color w:val="000000" w:themeColor="text1"/>
          <w:szCs w:val="28"/>
        </w:rPr>
        <w:t>Сумарне початкове значення періодичної складової струму КЗ у точці К1:</w:t>
      </w:r>
    </w:p>
    <w:p w14:paraId="624DF963" w14:textId="49E379FF" w:rsidR="00FD1193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position w:val="-14"/>
          <w:szCs w:val="28"/>
        </w:rPr>
        <w:object w:dxaOrig="5980" w:dyaOrig="400" w14:anchorId="72AD6D88">
          <v:shape id="_x0000_i1062" type="#_x0000_t75" style="width:300pt;height:21.75pt" o:ole="">
            <v:imagedata r:id="rId90" o:title=""/>
          </v:shape>
          <o:OLEObject Type="Embed" ProgID="Equation.DSMT4" ShapeID="_x0000_i1062" DrawAspect="Content" ObjectID="_1683458840" r:id="rId91"/>
        </w:object>
      </w:r>
    </w:p>
    <w:p w14:paraId="64653B81" w14:textId="77777777"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унковий час</w:t>
      </w:r>
    </w:p>
    <w:p w14:paraId="1AA8BD53" w14:textId="77777777" w:rsidR="0002355E" w:rsidRPr="00607793" w:rsidRDefault="0002355E" w:rsidP="00E83012">
      <w:pPr>
        <w:tabs>
          <w:tab w:val="left" w:pos="4962"/>
        </w:tabs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3220" w:dyaOrig="380" w14:anchorId="024FF538">
          <v:shape id="_x0000_i1063" type="#_x0000_t75" style="width:158.25pt;height:21.75pt" o:ole="">
            <v:imagedata r:id="rId92" o:title=""/>
          </v:shape>
          <o:OLEObject Type="Embed" ProgID="Equation.DSMT4" ShapeID="_x0000_i1063" DrawAspect="Content" ObjectID="_1683458841" r:id="rId93"/>
        </w:object>
      </w:r>
    </w:p>
    <w:p w14:paraId="5673DD7C" w14:textId="77777777"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14:paraId="3604D110" w14:textId="39DACDCF" w:rsidR="00F759C1" w:rsidRPr="00607793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7060" w:dyaOrig="400" w14:anchorId="507F0DBB">
          <v:shape id="_x0000_i1064" type="#_x0000_t75" style="width:354pt;height:19.5pt" o:ole="">
            <v:imagedata r:id="rId94" o:title=""/>
          </v:shape>
          <o:OLEObject Type="Embed" ProgID="Equation.DSMT4" ShapeID="_x0000_i1064" DrawAspect="Content" ObjectID="_1683458842" r:id="rId95"/>
        </w:object>
      </w:r>
    </w:p>
    <w:p w14:paraId="71D525A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913805F" w14:textId="77777777" w:rsidR="0002355E" w:rsidRPr="00607793" w:rsidRDefault="006B62C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4360" w:dyaOrig="800" w14:anchorId="353E951B">
          <v:shape id="_x0000_i1065" type="#_x0000_t75" style="width:3in;height:43.5pt" o:ole="">
            <v:imagedata r:id="rId96" o:title=""/>
          </v:shape>
          <o:OLEObject Type="Embed" ProgID="Equation.DSMT4" ShapeID="_x0000_i1065" DrawAspect="Content" ObjectID="_1683458843" r:id="rId97"/>
        </w:object>
      </w:r>
    </w:p>
    <w:p w14:paraId="1C306F3E" w14:textId="77777777" w:rsidR="006B62CF" w:rsidRPr="00607793" w:rsidRDefault="006B62C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14:paraId="09284FE1" w14:textId="64640C7D" w:rsidR="006B62C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2460" w:dyaOrig="780" w14:anchorId="3CEAF2F1">
          <v:shape id="_x0000_i1066" type="#_x0000_t75" style="width:120pt;height:36pt" o:ole="">
            <v:imagedata r:id="rId98" o:title=""/>
          </v:shape>
          <o:OLEObject Type="Embed" ProgID="Equation.DSMT4" ShapeID="_x0000_i1066" DrawAspect="Content" ObjectID="_1683458844" r:id="rId99"/>
        </w:object>
      </w:r>
    </w:p>
    <w:p w14:paraId="6A8D209C" w14:textId="77777777" w:rsidR="00F12EE2" w:rsidRPr="00607793" w:rsidRDefault="00F12EE2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 xml:space="preserve">По даному відношенню і часові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 xml:space="preserve">= </w:t>
      </w:r>
      <w:r w:rsidRPr="00607793">
        <w:rPr>
          <w:i/>
          <w:iCs/>
          <w:szCs w:val="28"/>
        </w:rPr>
        <w:t xml:space="preserve">τ </w:t>
      </w:r>
      <w:r w:rsidRPr="00607793">
        <w:rPr>
          <w:szCs w:val="28"/>
        </w:rPr>
        <w:t>= 0,07 з визначимо за допомогою кривих відношення:</w:t>
      </w:r>
    </w:p>
    <w:p w14:paraId="4328F184" w14:textId="77777777" w:rsidR="001F1D02" w:rsidRPr="00607793" w:rsidRDefault="001F1D0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1380" w:dyaOrig="820" w14:anchorId="1C76E1FE">
          <v:shape id="_x0000_i1067" type="#_x0000_t75" style="width:1in;height:43.5pt" o:ole="">
            <v:imagedata r:id="rId100" o:title=""/>
          </v:shape>
          <o:OLEObject Type="Embed" ProgID="Equation.DSMT4" ShapeID="_x0000_i1067" DrawAspect="Content" ObjectID="_1683458845" r:id="rId101"/>
        </w:object>
      </w:r>
    </w:p>
    <w:p w14:paraId="14C61D90" w14:textId="77777777" w:rsidR="0002355E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 w:rsidRPr="00607793">
        <w:rPr>
          <w:i/>
          <w:iCs/>
          <w:color w:val="000000"/>
          <w:szCs w:val="28"/>
        </w:rPr>
        <w:t xml:space="preserve">τ </w:t>
      </w:r>
      <w:r w:rsidRPr="00607793">
        <w:rPr>
          <w:color w:val="000000"/>
          <w:szCs w:val="28"/>
        </w:rPr>
        <w:t>буде:</w:t>
      </w:r>
    </w:p>
    <w:p w14:paraId="0F68D12B" w14:textId="60287607" w:rsidR="00CD415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980" w:dyaOrig="400" w14:anchorId="17C889F8">
          <v:shape id="_x0000_i1068" type="#_x0000_t75" style="width:302.25pt;height:21.75pt" o:ole="">
            <v:imagedata r:id="rId102" o:title=""/>
          </v:shape>
          <o:OLEObject Type="Embed" ProgID="Equation.DSMT4" ShapeID="_x0000_i1068" DrawAspect="Content" ObjectID="_1683458846" r:id="rId103"/>
        </w:object>
      </w:r>
    </w:p>
    <w:p w14:paraId="432D0668" w14:textId="77777777" w:rsidR="00CD415F" w:rsidRPr="00977164" w:rsidRDefault="00CD415F" w:rsidP="004F57A8">
      <w:pPr>
        <w:tabs>
          <w:tab w:val="left" w:pos="4962"/>
        </w:tabs>
        <w:rPr>
          <w:color w:val="000000" w:themeColor="text1"/>
          <w:szCs w:val="28"/>
        </w:rPr>
      </w:pPr>
      <w:r w:rsidRPr="00977164">
        <w:rPr>
          <w:color w:val="000000" w:themeColor="text1"/>
          <w:szCs w:val="28"/>
        </w:rPr>
        <w:t>Сумарне значення:</w:t>
      </w:r>
    </w:p>
    <w:p w14:paraId="315BAEEE" w14:textId="78C14898" w:rsidR="00CD415F" w:rsidRPr="00607793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820" w:dyaOrig="400" w14:anchorId="0361A785">
          <v:shape id="_x0000_i1069" type="#_x0000_t75" style="width:292.5pt;height:21.75pt" o:ole="">
            <v:imagedata r:id="rId104" o:title=""/>
          </v:shape>
          <o:OLEObject Type="Embed" ProgID="Equation.DSMT4" ShapeID="_x0000_i1069" DrawAspect="Content" ObjectID="_1683458847" r:id="rId105"/>
        </w:object>
      </w:r>
    </w:p>
    <w:p w14:paraId="2552B090" w14:textId="77777777" w:rsidR="00CD415F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B647C2">
        <w:rPr>
          <w:color w:val="000000"/>
          <w:szCs w:val="28"/>
        </w:rPr>
        <w:t>Аперіодична складового струму КЗ від системи</w:t>
      </w:r>
      <w:r w:rsidRPr="00607793">
        <w:rPr>
          <w:color w:val="000000"/>
          <w:szCs w:val="28"/>
        </w:rPr>
        <w:t xml:space="preserve"> 1:</w:t>
      </w:r>
    </w:p>
    <w:p w14:paraId="704C3E74" w14:textId="499D5D87" w:rsidR="00CD415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340" w:dyaOrig="660" w14:anchorId="5464442D">
          <v:shape id="_x0000_i1070" type="#_x0000_t75" style="width:264pt;height:36pt" o:ole="">
            <v:imagedata r:id="rId106" o:title=""/>
          </v:shape>
          <o:OLEObject Type="Embed" ProgID="Equation.DSMT4" ShapeID="_x0000_i1070" DrawAspect="Content" ObjectID="_1683458848" r:id="rId107"/>
        </w:object>
      </w:r>
    </w:p>
    <w:p w14:paraId="3804E68C" w14:textId="77777777"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Аперіодична складового струму КЗ від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14:paraId="2F0D4CD2" w14:textId="34742DDB" w:rsidR="00957CD3" w:rsidRPr="00607793" w:rsidRDefault="00B647C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6039" w:dyaOrig="660" w14:anchorId="2598484B">
          <v:shape id="_x0000_i1071" type="#_x0000_t75" style="width:302.25pt;height:36pt" o:ole="">
            <v:imagedata r:id="rId108" o:title=""/>
          </v:shape>
          <o:OLEObject Type="Embed" ProgID="Equation.DSMT4" ShapeID="_x0000_i1071" DrawAspect="Content" ObjectID="_1683458849" r:id="rId109"/>
        </w:object>
      </w:r>
    </w:p>
    <w:p w14:paraId="2C48E477" w14:textId="77777777"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B647C2">
        <w:rPr>
          <w:color w:val="000000" w:themeColor="text1"/>
          <w:szCs w:val="28"/>
        </w:rPr>
        <w:t>Аперіод</w:t>
      </w:r>
      <w:r w:rsidRPr="00607793">
        <w:rPr>
          <w:color w:val="000000"/>
          <w:szCs w:val="28"/>
        </w:rPr>
        <w:t>ична складова струму КЗ від синхронних компенсаторів СК1 і    СК2:</w:t>
      </w:r>
    </w:p>
    <w:p w14:paraId="03716A59" w14:textId="3EE2FB19" w:rsidR="00957CD3" w:rsidRPr="00607793" w:rsidRDefault="00B647C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560" w:dyaOrig="660" w14:anchorId="5E1A25D5">
          <v:shape id="_x0000_i1072" type="#_x0000_t75" style="width:280.5pt;height:36pt" o:ole="">
            <v:imagedata r:id="rId110" o:title=""/>
          </v:shape>
          <o:OLEObject Type="Embed" ProgID="Equation.DSMT4" ShapeID="_x0000_i1072" DrawAspect="Content" ObjectID="_1683458850" r:id="rId111"/>
        </w:object>
      </w:r>
    </w:p>
    <w:p w14:paraId="310985E4" w14:textId="77777777" w:rsidR="00957CD3" w:rsidRPr="00227E6F" w:rsidRDefault="00957CD3" w:rsidP="004F57A8">
      <w:pPr>
        <w:tabs>
          <w:tab w:val="left" w:pos="4962"/>
        </w:tabs>
        <w:rPr>
          <w:color w:val="FF0000"/>
          <w:szCs w:val="28"/>
        </w:rPr>
      </w:pPr>
      <w:r w:rsidRPr="00977164">
        <w:rPr>
          <w:color w:val="000000" w:themeColor="text1"/>
          <w:szCs w:val="28"/>
        </w:rPr>
        <w:t>Сумарне значення аперіодичної складової струму КЗ у точці К1</w:t>
      </w:r>
      <w:r w:rsidRPr="00227E6F">
        <w:rPr>
          <w:color w:val="FF0000"/>
          <w:szCs w:val="28"/>
        </w:rPr>
        <w:t>:</w:t>
      </w:r>
    </w:p>
    <w:p w14:paraId="3E59B3FE" w14:textId="7A86FD1F" w:rsidR="00227E6F" w:rsidRPr="00607793" w:rsidRDefault="00B647C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840" w:dyaOrig="400" w14:anchorId="2C2A4C40">
          <v:shape id="_x0000_i1073" type="#_x0000_t75" style="width:291pt;height:21.75pt" o:ole="">
            <v:imagedata r:id="rId112" o:title=""/>
          </v:shape>
          <o:OLEObject Type="Embed" ProgID="Equation.DSMT4" ShapeID="_x0000_i1073" DrawAspect="Content" ObjectID="_1683458851" r:id="rId113"/>
        </w:object>
      </w:r>
    </w:p>
    <w:p w14:paraId="3541780A" w14:textId="77777777"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ударного струму КЗ по гілках:</w:t>
      </w:r>
    </w:p>
    <w:p w14:paraId="2BA6EEA0" w14:textId="77777777" w:rsidR="00BE373B" w:rsidRPr="00607793" w:rsidRDefault="00BE373B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3E1D458B" w14:textId="71B4423A" w:rsidR="00BE373B" w:rsidRPr="00607793" w:rsidRDefault="00B647C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7960" w:dyaOrig="680" w14:anchorId="6DBBEDFE">
          <v:shape id="_x0000_i1074" type="#_x0000_t75" style="width:394.5pt;height:36pt" o:ole="">
            <v:imagedata r:id="rId114" o:title=""/>
          </v:shape>
          <o:OLEObject Type="Embed" ProgID="Equation.DSMT4" ShapeID="_x0000_i1074" DrawAspect="Content" ObjectID="_1683458852" r:id="rId115"/>
        </w:object>
      </w:r>
    </w:p>
    <w:p w14:paraId="0401C209" w14:textId="77777777"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Гілка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14:paraId="527D9342" w14:textId="63E8C95E" w:rsidR="00BE373B" w:rsidRPr="00607793" w:rsidRDefault="00B7211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8419" w:dyaOrig="680" w14:anchorId="5DA612B2">
          <v:shape id="_x0000_i1075" type="#_x0000_t75" style="width:423.75pt;height:36pt" o:ole="">
            <v:imagedata r:id="rId116" o:title=""/>
          </v:shape>
          <o:OLEObject Type="Embed" ProgID="Equation.DSMT4" ShapeID="_x0000_i1075" DrawAspect="Content" ObjectID="_1683458853" r:id="rId117"/>
        </w:object>
      </w:r>
    </w:p>
    <w:p w14:paraId="36872976" w14:textId="77777777" w:rsidR="006E33F3" w:rsidRPr="0099670C" w:rsidRDefault="006E33F3" w:rsidP="004F57A8">
      <w:pPr>
        <w:tabs>
          <w:tab w:val="left" w:pos="4962"/>
        </w:tabs>
        <w:rPr>
          <w:szCs w:val="28"/>
        </w:rPr>
      </w:pPr>
      <w:r w:rsidRPr="0099670C">
        <w:rPr>
          <w:szCs w:val="28"/>
        </w:rPr>
        <w:t>Гілки синхронних компенсаторів СК1 і СК2:</w:t>
      </w:r>
    </w:p>
    <w:p w14:paraId="7A4E6F94" w14:textId="6DF5D311" w:rsidR="006E33F3" w:rsidRPr="0099670C" w:rsidRDefault="00B7211E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99670C">
        <w:rPr>
          <w:position w:val="-12"/>
          <w:szCs w:val="28"/>
        </w:rPr>
        <w:object w:dxaOrig="4959" w:dyaOrig="639" w14:anchorId="47282662">
          <v:shape id="_x0000_i1076" type="#_x0000_t75" style="width:249pt;height:28.5pt" o:ole="">
            <v:imagedata r:id="rId118" o:title=""/>
          </v:shape>
          <o:OLEObject Type="Embed" ProgID="Equation.DSMT4" ShapeID="_x0000_i1076" DrawAspect="Content" ObjectID="_1683458854" r:id="rId119"/>
        </w:object>
      </w:r>
    </w:p>
    <w:p w14:paraId="2E1B6732" w14:textId="77777777" w:rsidR="006E33F3" w:rsidRPr="00227E6F" w:rsidRDefault="006E33F3" w:rsidP="004F57A8">
      <w:pPr>
        <w:tabs>
          <w:tab w:val="left" w:pos="4962"/>
        </w:tabs>
        <w:rPr>
          <w:color w:val="FF0000"/>
          <w:szCs w:val="28"/>
        </w:rPr>
      </w:pPr>
      <w:r w:rsidRPr="00977164">
        <w:rPr>
          <w:color w:val="000000" w:themeColor="text1"/>
          <w:szCs w:val="28"/>
        </w:rPr>
        <w:t>Сумарне значення ударного струму КЗ у точці К1:</w:t>
      </w:r>
    </w:p>
    <w:p w14:paraId="35090A70" w14:textId="5D002B5A" w:rsidR="006F79B2" w:rsidRDefault="00B7211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5400" w:dyaOrig="380" w14:anchorId="6A5550C5">
          <v:shape id="_x0000_i1077" type="#_x0000_t75" style="width:273pt;height:21.75pt" o:ole="">
            <v:imagedata r:id="rId120" o:title=""/>
          </v:shape>
          <o:OLEObject Type="Embed" ProgID="Equation.DSMT4" ShapeID="_x0000_i1077" DrawAspect="Content" ObjectID="_1683458855" r:id="rId121"/>
        </w:object>
      </w:r>
    </w:p>
    <w:p w14:paraId="7572BD34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3199FDC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241BD02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1BC9AE77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01742AC3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2C1ED4B8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3184D3E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4ACB32A3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A8BF4DC" w14:textId="0E255F71" w:rsidR="006F79B2" w:rsidRP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lastRenderedPageBreak/>
        <w:t>Для точки К2</w:t>
      </w:r>
    </w:p>
    <w:p w14:paraId="3A107D13" w14:textId="59ABE373" w:rsidR="00233DF2" w:rsidRPr="00607793" w:rsidRDefault="006F79B2" w:rsidP="00EB4AAB">
      <w:pPr>
        <w:tabs>
          <w:tab w:val="left" w:pos="4962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01E90C23" wp14:editId="30003ECD">
            <wp:extent cx="5457825" cy="2439969"/>
            <wp:effectExtent l="0" t="0" r="0" b="0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523" cy="244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B24BC" w14:textId="77777777" w:rsidR="00233DF2" w:rsidRPr="00607793" w:rsidRDefault="00233DF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4B543D">
        <w:rPr>
          <w:color w:val="000000"/>
          <w:szCs w:val="28"/>
          <w:highlight w:val="yellow"/>
        </w:rPr>
        <w:t>Рисунок 1.4 Схема заміщення для розрахунку струму короткого замикання в точц</w:t>
      </w:r>
      <w:r w:rsidRPr="00607793">
        <w:rPr>
          <w:color w:val="000000"/>
          <w:szCs w:val="28"/>
        </w:rPr>
        <w:t>і К2</w:t>
      </w:r>
    </w:p>
    <w:p w14:paraId="4BDD0A2D" w14:textId="69CA073E" w:rsidR="0018760D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12"/>
          <w:szCs w:val="28"/>
        </w:rPr>
        <w:object w:dxaOrig="3340" w:dyaOrig="380" w14:anchorId="3EA45474">
          <v:shape id="_x0000_i1503" type="#_x0000_t75" style="width:166.5pt;height:18.75pt" o:ole="">
            <v:imagedata r:id="rId123" o:title=""/>
          </v:shape>
          <o:OLEObject Type="Embed" ProgID="Equation.DSMT4" ShapeID="_x0000_i1503" DrawAspect="Content" ObjectID="_1683458856" r:id="rId124"/>
        </w:object>
      </w:r>
    </w:p>
    <w:p w14:paraId="0684BE34" w14:textId="2ED2FAD2" w:rsidR="002046E0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12"/>
          <w:szCs w:val="28"/>
        </w:rPr>
        <w:object w:dxaOrig="3600" w:dyaOrig="380" w14:anchorId="3D051181">
          <v:shape id="_x0000_i1507" type="#_x0000_t75" style="width:180pt;height:18.75pt" o:ole="">
            <v:imagedata r:id="rId125" o:title=""/>
          </v:shape>
          <o:OLEObject Type="Embed" ProgID="Equation.DSMT4" ShapeID="_x0000_i1507" DrawAspect="Content" ObjectID="_1683458857" r:id="rId126"/>
        </w:object>
      </w:r>
    </w:p>
    <w:p w14:paraId="772CF27E" w14:textId="78578604" w:rsidR="002046E0" w:rsidRPr="002046E0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68"/>
          <w:szCs w:val="28"/>
        </w:rPr>
        <w:object w:dxaOrig="3960" w:dyaOrig="1120" w14:anchorId="5DF793CD">
          <v:shape id="_x0000_i1516" type="#_x0000_t75" style="width:197.25pt;height:56.25pt" o:ole="">
            <v:imagedata r:id="rId127" o:title=""/>
          </v:shape>
          <o:OLEObject Type="Embed" ProgID="Equation.DSMT4" ShapeID="_x0000_i1516" DrawAspect="Content" ObjectID="_1683458858" r:id="rId128"/>
        </w:object>
      </w:r>
    </w:p>
    <w:p w14:paraId="1EB480B4" w14:textId="373E4172" w:rsidR="00DF5C56" w:rsidRDefault="009F2C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szCs w:val="28"/>
        </w:rPr>
        <w:t xml:space="preserve">    </w:t>
      </w:r>
      <w:r w:rsidR="002046E0" w:rsidRPr="002046E0">
        <w:rPr>
          <w:position w:val="-12"/>
          <w:szCs w:val="28"/>
        </w:rPr>
        <w:object w:dxaOrig="3700" w:dyaOrig="380" w14:anchorId="6ED881D0">
          <v:shape id="_x0000_i1523" type="#_x0000_t75" style="width:184.5pt;height:18.75pt" o:ole="">
            <v:imagedata r:id="rId129" o:title=""/>
          </v:shape>
          <o:OLEObject Type="Embed" ProgID="Equation.DSMT4" ShapeID="_x0000_i1523" DrawAspect="Content" ObjectID="_1683458859" r:id="rId130"/>
        </w:object>
      </w:r>
    </w:p>
    <w:p w14:paraId="7108A5F1" w14:textId="29FF8BCA" w:rsidR="002046E0" w:rsidRDefault="00DF5C5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68"/>
          <w:szCs w:val="28"/>
        </w:rPr>
        <w:object w:dxaOrig="3840" w:dyaOrig="1120" w14:anchorId="5A37A5D9">
          <v:shape id="_x0000_i1538" type="#_x0000_t75" style="width:191.25pt;height:56.25pt" o:ole="">
            <v:imagedata r:id="rId131" o:title=""/>
          </v:shape>
          <o:OLEObject Type="Embed" ProgID="Equation.DSMT4" ShapeID="_x0000_i1538" DrawAspect="Content" ObjectID="_1683458860" r:id="rId132"/>
        </w:object>
      </w:r>
    </w:p>
    <w:p w14:paraId="4BA2892B" w14:textId="28425F83" w:rsidR="00DF5C56" w:rsidRDefault="00DF5C5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12"/>
          <w:szCs w:val="28"/>
        </w:rPr>
        <w:object w:dxaOrig="3620" w:dyaOrig="380" w14:anchorId="3A3E89DC">
          <v:shape id="_x0000_i1549" type="#_x0000_t75" style="width:180.75pt;height:18.75pt" o:ole="">
            <v:imagedata r:id="rId133" o:title=""/>
          </v:shape>
          <o:OLEObject Type="Embed" ProgID="Equation.DSMT4" ShapeID="_x0000_i1549" DrawAspect="Content" ObjectID="_1683458861" r:id="rId134"/>
        </w:object>
      </w:r>
    </w:p>
    <w:p w14:paraId="1556E4CE" w14:textId="2093B97E" w:rsidR="00D006F3" w:rsidRDefault="00D006F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68"/>
          <w:szCs w:val="28"/>
        </w:rPr>
        <w:object w:dxaOrig="3980" w:dyaOrig="1120" w14:anchorId="5C783496">
          <v:shape id="_x0000_i1565" type="#_x0000_t75" style="width:198.75pt;height:56.25pt" o:ole="">
            <v:imagedata r:id="rId135" o:title=""/>
          </v:shape>
          <o:OLEObject Type="Embed" ProgID="Equation.DSMT4" ShapeID="_x0000_i1565" DrawAspect="Content" ObjectID="_1683458862" r:id="rId136"/>
        </w:object>
      </w:r>
    </w:p>
    <w:p w14:paraId="23FEDED6" w14:textId="17B1A413" w:rsidR="00DF5C56" w:rsidRDefault="00D006F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12"/>
          <w:szCs w:val="28"/>
        </w:rPr>
        <w:object w:dxaOrig="3820" w:dyaOrig="380" w14:anchorId="5E0F5CA9">
          <v:shape id="_x0000_i1555" type="#_x0000_t75" style="width:190.5pt;height:18.75pt" o:ole="">
            <v:imagedata r:id="rId137" o:title=""/>
          </v:shape>
          <o:OLEObject Type="Embed" ProgID="Equation.DSMT4" ShapeID="_x0000_i1555" DrawAspect="Content" ObjectID="_1683458863" r:id="rId138"/>
        </w:object>
      </w:r>
    </w:p>
    <w:p w14:paraId="14F028C6" w14:textId="0FDF2AFE" w:rsidR="00D006F3" w:rsidRPr="00607793" w:rsidRDefault="00D006F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2046E0">
        <w:rPr>
          <w:position w:val="-12"/>
          <w:szCs w:val="28"/>
        </w:rPr>
        <w:object w:dxaOrig="4640" w:dyaOrig="380" w14:anchorId="13CD0120">
          <v:shape id="_x0000_i1575" type="#_x0000_t75" style="width:231.75pt;height:18.75pt" o:ole="">
            <v:imagedata r:id="rId139" o:title=""/>
          </v:shape>
          <o:OLEObject Type="Embed" ProgID="Equation.DSMT4" ShapeID="_x0000_i1575" DrawAspect="Content" ObjectID="_1683458864" r:id="rId140"/>
        </w:object>
      </w:r>
    </w:p>
    <w:p w14:paraId="550CD706" w14:textId="3EE8248F" w:rsidR="00DF5C56" w:rsidRPr="00D006F3" w:rsidRDefault="00D006F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  <w:lang w:val="en-US"/>
        </w:rPr>
      </w:pPr>
      <w:bookmarkStart w:id="5" w:name="_GoBack"/>
      <w:bookmarkEnd w:id="5"/>
      <w:r w:rsidRPr="00D006F3">
        <w:rPr>
          <w:szCs w:val="28"/>
          <w:highlight w:val="yellow"/>
          <w:lang w:val="en-US"/>
        </w:rPr>
        <w:t>!!!!!!!!!!!!!!1</w:t>
      </w:r>
    </w:p>
    <w:p w14:paraId="1140CEA5" w14:textId="2C5BB3C8" w:rsidR="009F2C35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1960" w:dyaOrig="720" w14:anchorId="02F8FE6E">
          <v:shape id="_x0000_i1444" type="#_x0000_t75" style="width:97.5pt;height:36pt" o:ole="">
            <v:imagedata r:id="rId141" o:title=""/>
          </v:shape>
          <o:OLEObject Type="Embed" ProgID="Equation.DSMT4" ShapeID="_x0000_i1444" DrawAspect="Content" ObjectID="_1683458865" r:id="rId142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28"/>
          <w:szCs w:val="28"/>
        </w:rPr>
        <w:object w:dxaOrig="2340" w:dyaOrig="720" w14:anchorId="25456ACC">
          <v:shape id="_x0000_i1446" type="#_x0000_t75" style="width:117.75pt;height:36pt" o:ole="">
            <v:imagedata r:id="rId143" o:title=""/>
          </v:shape>
          <o:OLEObject Type="Embed" ProgID="Equation.DSMT4" ShapeID="_x0000_i1446" DrawAspect="Content" ObjectID="_1683458866" r:id="rId144"/>
        </w:object>
      </w:r>
    </w:p>
    <w:p w14:paraId="35152E0D" w14:textId="77777777" w:rsidR="00861EBA" w:rsidRPr="00607793" w:rsidRDefault="00861EBA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</w:p>
    <w:p w14:paraId="7E445B17" w14:textId="02AB7FF5" w:rsidR="006C7205" w:rsidRPr="00607793" w:rsidRDefault="006C720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</w:p>
    <w:p w14:paraId="1F6788AE" w14:textId="106F10EF" w:rsidR="006C7205" w:rsidRPr="00607793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66"/>
          <w:szCs w:val="28"/>
        </w:rPr>
        <w:object w:dxaOrig="3760" w:dyaOrig="1100" w14:anchorId="0492CC58">
          <v:shape id="_x0000_i1450" type="#_x0000_t75" style="width:187.5pt;height:54.75pt" o:ole="">
            <v:imagedata r:id="rId145" o:title=""/>
          </v:shape>
          <o:OLEObject Type="Embed" ProgID="Equation.DSMT4" ShapeID="_x0000_i1450" DrawAspect="Content" ObjectID="_1683458867" r:id="rId146"/>
        </w:object>
      </w:r>
    </w:p>
    <w:p w14:paraId="61F3307C" w14:textId="5BDE3E54" w:rsidR="006C7205" w:rsidRPr="00607793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3660" w:dyaOrig="420" w14:anchorId="0EB60272">
          <v:shape id="_x0000_i1452" type="#_x0000_t75" style="width:182.25pt;height:21pt" o:ole="">
            <v:imagedata r:id="rId147" o:title=""/>
          </v:shape>
          <o:OLEObject Type="Embed" ProgID="Equation.DSMT4" ShapeID="_x0000_i1452" DrawAspect="Content" ObjectID="_1683458868" r:id="rId148"/>
        </w:object>
      </w:r>
    </w:p>
    <w:p w14:paraId="4997E481" w14:textId="466FA3FE" w:rsidR="0044675D" w:rsidRPr="00607793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120" w:dyaOrig="720" w14:anchorId="778884E9">
          <v:shape id="_x0000_i1454" type="#_x0000_t75" style="width:105.75pt;height:36pt" o:ole="">
            <v:imagedata r:id="rId149" o:title=""/>
          </v:shape>
          <o:OLEObject Type="Embed" ProgID="Equation.DSMT4" ShapeID="_x0000_i1454" DrawAspect="Content" ObjectID="_1683458869" r:id="rId150"/>
        </w:object>
      </w:r>
      <w:r w:rsidR="009F2C35" w:rsidRPr="00607793">
        <w:rPr>
          <w:szCs w:val="28"/>
        </w:rPr>
        <w:t>,</w:t>
      </w:r>
      <w:r w:rsidRPr="00607793">
        <w:rPr>
          <w:position w:val="-28"/>
          <w:szCs w:val="28"/>
        </w:rPr>
        <w:object w:dxaOrig="1920" w:dyaOrig="720" w14:anchorId="4B5FD302">
          <v:shape id="_x0000_i1456" type="#_x0000_t75" style="width:96pt;height:36pt" o:ole="">
            <v:imagedata r:id="rId151" o:title=""/>
          </v:shape>
          <o:OLEObject Type="Embed" ProgID="Equation.DSMT4" ShapeID="_x0000_i1456" DrawAspect="Content" ObjectID="_1683458870" r:id="rId152"/>
        </w:object>
      </w:r>
      <w:r w:rsidR="009F2C35" w:rsidRPr="00607793">
        <w:rPr>
          <w:szCs w:val="28"/>
        </w:rPr>
        <w:t>,</w:t>
      </w:r>
      <w:r w:rsidRPr="00607793">
        <w:rPr>
          <w:position w:val="-32"/>
          <w:szCs w:val="28"/>
        </w:rPr>
        <w:object w:dxaOrig="2500" w:dyaOrig="760" w14:anchorId="362ED103">
          <v:shape id="_x0000_i1458" type="#_x0000_t75" style="width:125.25pt;height:38.25pt" o:ole="">
            <v:imagedata r:id="rId153" o:title=""/>
          </v:shape>
          <o:OLEObject Type="Embed" ProgID="Equation.DSMT4" ShapeID="_x0000_i1458" DrawAspect="Content" ObjectID="_1683458871" r:id="rId154"/>
        </w:object>
      </w:r>
    </w:p>
    <w:p w14:paraId="6326126F" w14:textId="0E103768" w:rsidR="0044675D" w:rsidRPr="00607793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659" w:dyaOrig="820" w14:anchorId="3D153F66">
          <v:shape id="_x0000_i1460" type="#_x0000_t75" style="width:132.75pt;height:41.25pt" o:ole="">
            <v:imagedata r:id="rId155" o:title=""/>
          </v:shape>
          <o:OLEObject Type="Embed" ProgID="Equation.DSMT4" ShapeID="_x0000_i1460" DrawAspect="Content" ObjectID="_1683458872" r:id="rId156"/>
        </w:object>
      </w:r>
      <w:r w:rsidR="009F2C35" w:rsidRPr="00607793">
        <w:rPr>
          <w:szCs w:val="28"/>
        </w:rPr>
        <w:t>,</w:t>
      </w:r>
      <w:r w:rsidRPr="00607793">
        <w:rPr>
          <w:position w:val="-34"/>
          <w:szCs w:val="28"/>
        </w:rPr>
        <w:object w:dxaOrig="2760" w:dyaOrig="820" w14:anchorId="732E07B0">
          <v:shape id="_x0000_i1462" type="#_x0000_t75" style="width:138pt;height:41.25pt" o:ole="">
            <v:imagedata r:id="rId157" o:title=""/>
          </v:shape>
          <o:OLEObject Type="Embed" ProgID="Equation.DSMT4" ShapeID="_x0000_i1462" DrawAspect="Content" ObjectID="_1683458873" r:id="rId158"/>
        </w:object>
      </w:r>
    </w:p>
    <w:p w14:paraId="469E29E7" w14:textId="7B15F8F0" w:rsidR="00BF2564" w:rsidRPr="00607793" w:rsidRDefault="00D569B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40" w:dyaOrig="820" w14:anchorId="47E9F0C2">
          <v:shape id="_x0000_i1464" type="#_x0000_t75" style="width:147pt;height:41.25pt" o:ole="">
            <v:imagedata r:id="rId159" o:title=""/>
          </v:shape>
          <o:OLEObject Type="Embed" ProgID="Equation.DSMT4" ShapeID="_x0000_i1464" DrawAspect="Content" ObjectID="_1683458874" r:id="rId160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12"/>
          <w:szCs w:val="28"/>
        </w:rPr>
        <w:object w:dxaOrig="3560" w:dyaOrig="380" w14:anchorId="74C62C33">
          <v:shape id="_x0000_i1466" type="#_x0000_t75" style="width:177.75pt;height:18.75pt" o:ole="">
            <v:imagedata r:id="rId161" o:title=""/>
          </v:shape>
          <o:OLEObject Type="Embed" ProgID="Equation.DSMT4" ShapeID="_x0000_i1466" DrawAspect="Content" ObjectID="_1683458875" r:id="rId162"/>
        </w:object>
      </w:r>
    </w:p>
    <w:p w14:paraId="3CBA6D3E" w14:textId="701D7104" w:rsidR="003F750C" w:rsidRPr="00607793" w:rsidRDefault="00994C2D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6297EFAB" wp14:editId="473A51EE">
            <wp:extent cx="4238625" cy="2368643"/>
            <wp:effectExtent l="0" t="0" r="0" b="0"/>
            <wp:docPr id="26" name="Рисунок 2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533" cy="237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DB3B2" w14:textId="77777777" w:rsidR="0050529F" w:rsidRDefault="0050529F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14:paraId="5DE39B23" w14:textId="77777777" w:rsidR="005B2D93" w:rsidRPr="00227E6F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color w:val="000000" w:themeColor="text1"/>
          <w:szCs w:val="28"/>
        </w:rPr>
      </w:pPr>
      <w:r w:rsidRPr="00227E6F">
        <w:rPr>
          <w:rFonts w:eastAsia="TimesNewRomanPSMT"/>
          <w:color w:val="000000" w:themeColor="text1"/>
          <w:szCs w:val="28"/>
        </w:rPr>
        <w:t>Для 110 кВ:</w:t>
      </w:r>
    </w:p>
    <w:p w14:paraId="7FC387FF" w14:textId="77777777" w:rsidR="00F759C1" w:rsidRPr="00607793" w:rsidRDefault="00F759C1" w:rsidP="004F57A8">
      <w:pPr>
        <w:tabs>
          <w:tab w:val="clear" w:pos="4536"/>
          <w:tab w:val="clear" w:pos="9356"/>
          <w:tab w:val="left" w:pos="3844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  <w:r w:rsidRPr="00607793">
        <w:rPr>
          <w:rFonts w:eastAsia="TimesNewRomanPSMT"/>
          <w:szCs w:val="28"/>
        </w:rPr>
        <w:tab/>
      </w:r>
    </w:p>
    <w:p w14:paraId="0B452C43" w14:textId="77777777" w:rsidR="00F759C1" w:rsidRPr="00607793" w:rsidRDefault="00FC1D6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3620" w:dyaOrig="800" w14:anchorId="42263BFC">
          <v:shape id="_x0000_i1093" type="#_x0000_t75" style="width:181.5pt;height:40.5pt" o:ole="">
            <v:imagedata r:id="rId164" o:title=""/>
          </v:shape>
          <o:OLEObject Type="Embed" ProgID="Equation.DSMT4" ShapeID="_x0000_i1093" DrawAspect="Content" ObjectID="_1683458876" r:id="rId165"/>
        </w:object>
      </w:r>
    </w:p>
    <w:p w14:paraId="77BFCC18" w14:textId="77777777"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14:paraId="1405B90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14:paraId="3A98AC72" w14:textId="3E225132" w:rsidR="00F759C1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040" w:dyaOrig="780" w14:anchorId="4FD811B5">
          <v:shape id="_x0000_i1094" type="#_x0000_t75" style="width:201.75pt;height:38.25pt" o:ole="">
            <v:imagedata r:id="rId166" o:title=""/>
          </v:shape>
          <o:OLEObject Type="Embed" ProgID="Equation.DSMT4" ShapeID="_x0000_i1094" DrawAspect="Content" ObjectID="_1683458877" r:id="rId167"/>
        </w:object>
      </w:r>
    </w:p>
    <w:p w14:paraId="0E1C55E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lastRenderedPageBreak/>
        <w:t>- гілка системи 2;3 :</w:t>
      </w:r>
    </w:p>
    <w:p w14:paraId="70183324" w14:textId="7F1B769E" w:rsidR="00F759C1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160" w:dyaOrig="1620" w14:anchorId="2F2C1A75">
          <v:shape id="_x0000_i1095" type="#_x0000_t75" style="width:207.75pt;height:78.75pt" o:ole="">
            <v:imagedata r:id="rId168" o:title=""/>
          </v:shape>
          <o:OLEObject Type="Embed" ProgID="Equation.DSMT4" ShapeID="_x0000_i1095" DrawAspect="Content" ObjectID="_1683458878" r:id="rId169"/>
        </w:object>
      </w:r>
    </w:p>
    <w:p w14:paraId="6B6EDD1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14:paraId="1723D216" w14:textId="3670DC9D" w:rsidR="00365F19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459" w:dyaOrig="1620" w14:anchorId="49FFBBD7">
          <v:shape id="_x0000_i1096" type="#_x0000_t75" style="width:222.75pt;height:78.75pt" o:ole="">
            <v:imagedata r:id="rId170" o:title=""/>
          </v:shape>
          <o:OLEObject Type="Embed" ProgID="Equation.DSMT4" ShapeID="_x0000_i1096" DrawAspect="Content" ObjectID="_1683458879" r:id="rId171"/>
        </w:object>
      </w:r>
    </w:p>
    <w:p w14:paraId="543F41AD" w14:textId="77777777" w:rsidR="00F759C1" w:rsidRPr="00F076B6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77164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14:paraId="19C75FB8" w14:textId="2CB01CDD" w:rsidR="00F759C1" w:rsidRPr="00607793" w:rsidRDefault="0099670C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000" w:dyaOrig="400" w14:anchorId="72D60FED">
          <v:shape id="_x0000_i1097" type="#_x0000_t75" style="width:300.75pt;height:19.5pt" o:ole="">
            <v:imagedata r:id="rId172" o:title=""/>
          </v:shape>
          <o:OLEObject Type="Embed" ProgID="Equation.DSMT4" ShapeID="_x0000_i1097" DrawAspect="Content" ObjectID="_1683458880" r:id="rId173"/>
        </w:object>
      </w:r>
    </w:p>
    <w:p w14:paraId="10AFCF78" w14:textId="77777777" w:rsidR="00F759C1" w:rsidRPr="00977164" w:rsidRDefault="00F759C1" w:rsidP="004F57A8">
      <w:pPr>
        <w:tabs>
          <w:tab w:val="clear" w:pos="4536"/>
          <w:tab w:val="clear" w:pos="9356"/>
        </w:tabs>
        <w:rPr>
          <w:color w:val="000000" w:themeColor="text1"/>
          <w:szCs w:val="28"/>
        </w:rPr>
      </w:pPr>
      <w:r w:rsidRPr="00977164">
        <w:rPr>
          <w:color w:val="000000" w:themeColor="text1"/>
          <w:szCs w:val="28"/>
        </w:rPr>
        <w:t xml:space="preserve">Розрахунковий час </w:t>
      </w:r>
      <w:r w:rsidR="00FC1D62" w:rsidRPr="00977164">
        <w:rPr>
          <w:color w:val="000000" w:themeColor="text1"/>
          <w:position w:val="-12"/>
          <w:szCs w:val="28"/>
        </w:rPr>
        <w:object w:dxaOrig="4020" w:dyaOrig="380" w14:anchorId="192DFBB9">
          <v:shape id="_x0000_i1098" type="#_x0000_t75" style="width:201pt;height:19.5pt" o:ole="">
            <v:imagedata r:id="rId174" o:title=""/>
          </v:shape>
          <o:OLEObject Type="Embed" ProgID="Equation.DSMT4" ShapeID="_x0000_i1098" DrawAspect="Content" ObjectID="_1683458881" r:id="rId175"/>
        </w:object>
      </w:r>
    </w:p>
    <w:p w14:paraId="43B6D5D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5837134A" w14:textId="03DCA1AB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6700" w:dyaOrig="400" w14:anchorId="141EAF2B">
          <v:shape id="_x0000_i1099" type="#_x0000_t75" style="width:333.75pt;height:19.5pt" o:ole="">
            <v:imagedata r:id="rId176" o:title=""/>
          </v:shape>
          <o:OLEObject Type="Embed" ProgID="Equation.DSMT4" ShapeID="_x0000_i1099" DrawAspect="Content" ObjectID="_1683458882" r:id="rId177"/>
        </w:object>
      </w:r>
    </w:p>
    <w:p w14:paraId="53EBEAD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C9CA4E7" w14:textId="77777777"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8"/>
          <w:szCs w:val="28"/>
        </w:rPr>
        <w:object w:dxaOrig="4400" w:dyaOrig="820" w14:anchorId="7832B89E">
          <v:shape id="_x0000_i1100" type="#_x0000_t75" style="width:220.5pt;height:40.5pt" o:ole="">
            <v:imagedata r:id="rId178" o:title=""/>
          </v:shape>
          <o:OLEObject Type="Embed" ProgID="Equation.DSMT4" ShapeID="_x0000_i1100" DrawAspect="Content" ObjectID="_1683458883" r:id="rId179"/>
        </w:object>
      </w:r>
    </w:p>
    <w:p w14:paraId="406EFC3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2 до номінального струму:</w:t>
      </w:r>
    </w:p>
    <w:p w14:paraId="7CCFDDEA" w14:textId="4CEE86A7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  <w:highlight w:val="yellow"/>
        </w:rPr>
      </w:pPr>
      <w:r w:rsidRPr="00607793">
        <w:rPr>
          <w:position w:val="-38"/>
          <w:szCs w:val="28"/>
        </w:rPr>
        <w:object w:dxaOrig="4280" w:dyaOrig="900" w14:anchorId="4CE187D9">
          <v:shape id="_x0000_i1101" type="#_x0000_t75" style="width:215.25pt;height:43.5pt" o:ole="">
            <v:imagedata r:id="rId180" o:title=""/>
          </v:shape>
          <o:OLEObject Type="Embed" ProgID="Equation.DSMT4" ShapeID="_x0000_i1101" DrawAspect="Content" ObjectID="_1683458884" r:id="rId181"/>
        </w:object>
      </w:r>
    </w:p>
    <w:p w14:paraId="4D8162D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даному відношенню і часові t = τ = 0,09 з визначимо за допомогою кривих відношення:</w:t>
      </w:r>
      <w:r w:rsidRPr="00607793">
        <w:rPr>
          <w:position w:val="-16"/>
          <w:szCs w:val="28"/>
        </w:rPr>
        <w:object w:dxaOrig="4760" w:dyaOrig="400" w14:anchorId="032572D1">
          <v:shape id="_x0000_i1102" type="#_x0000_t75" style="width:238.5pt;height:19.5pt" o:ole="">
            <v:imagedata r:id="rId182" o:title=""/>
          </v:shape>
          <o:OLEObject Type="Embed" ProgID="Equation.DSMT4" ShapeID="_x0000_i1102" DrawAspect="Content" ObjectID="_1683458885" r:id="rId183"/>
        </w:object>
      </w:r>
      <w:r w:rsidR="00FC1D62" w:rsidRPr="00607793">
        <w:rPr>
          <w:szCs w:val="28"/>
        </w:rPr>
        <w:t xml:space="preserve"> </w:t>
      </w:r>
    </w:p>
    <w:p w14:paraId="77B92C9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14:paraId="15EF9071" w14:textId="59529C09" w:rsidR="00F759C1" w:rsidRPr="00607793" w:rsidRDefault="0086115F" w:rsidP="007C1C50">
      <w:pPr>
        <w:tabs>
          <w:tab w:val="clear" w:pos="4536"/>
          <w:tab w:val="clear" w:pos="9356"/>
          <w:tab w:val="left" w:pos="5529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3300" w:dyaOrig="859" w14:anchorId="4EB26D61">
          <v:shape id="_x0000_i1103" type="#_x0000_t75" style="width:165pt;height:42.75pt" o:ole="">
            <v:imagedata r:id="rId184" o:title=""/>
          </v:shape>
          <o:OLEObject Type="Embed" ProgID="Equation.DSMT4" ShapeID="_x0000_i1103" DrawAspect="Content" ObjectID="_1683458886" r:id="rId185"/>
        </w:object>
      </w:r>
    </w:p>
    <w:p w14:paraId="228509E8" w14:textId="77777777" w:rsidR="00F759C1" w:rsidRPr="00F076B6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977164">
        <w:rPr>
          <w:szCs w:val="28"/>
        </w:rPr>
        <w:t>Сумарне значення:</w:t>
      </w:r>
    </w:p>
    <w:p w14:paraId="64D9CE5D" w14:textId="5FBA91C4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4"/>
          <w:szCs w:val="28"/>
        </w:rPr>
        <w:object w:dxaOrig="5899" w:dyaOrig="499" w14:anchorId="2E1AF796">
          <v:shape id="_x0000_i1104" type="#_x0000_t75" style="width:297pt;height:23.25pt" o:ole="">
            <v:imagedata r:id="rId186" o:title=""/>
          </v:shape>
          <o:OLEObject Type="Embed" ProgID="Equation.DSMT4" ShapeID="_x0000_i1104" DrawAspect="Content" ObjectID="_1683458887" r:id="rId187"/>
        </w:object>
      </w:r>
    </w:p>
    <w:p w14:paraId="12CEB1C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1:</w:t>
      </w:r>
    </w:p>
    <w:p w14:paraId="1E862F81" w14:textId="2B51AC80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4860" w:dyaOrig="639" w14:anchorId="5B98FBB3">
          <v:shape id="_x0000_i1105" type="#_x0000_t75" style="width:242.25pt;height:33.75pt" o:ole="">
            <v:imagedata r:id="rId188" o:title=""/>
          </v:shape>
          <o:OLEObject Type="Embed" ProgID="Equation.DSMT4" ShapeID="_x0000_i1105" DrawAspect="Content" ObjectID="_1683458888" r:id="rId189"/>
        </w:object>
      </w:r>
    </w:p>
    <w:p w14:paraId="1CD91B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14:paraId="4FEF2ACB" w14:textId="2105376F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780" w:dyaOrig="1380" w14:anchorId="16FCE370">
          <v:shape id="_x0000_i1106" type="#_x0000_t75" style="width:188.25pt;height:69.75pt" o:ole="">
            <v:imagedata r:id="rId190" o:title=""/>
          </v:shape>
          <o:OLEObject Type="Embed" ProgID="Equation.DSMT4" ShapeID="_x0000_i1106" DrawAspect="Content" ObjectID="_1683458889" r:id="rId191"/>
        </w:object>
      </w:r>
    </w:p>
    <w:p w14:paraId="2549979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а струму КЗ від синхронних компенсаторів СК1 і СК2:</w:t>
      </w:r>
    </w:p>
    <w:p w14:paraId="134A7B7E" w14:textId="37D445C3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480" w:dyaOrig="1380" w14:anchorId="7EADF841">
          <v:shape id="_x0000_i1107" type="#_x0000_t75" style="width:273.75pt;height:69.75pt" o:ole="">
            <v:imagedata r:id="rId192" o:title=""/>
          </v:shape>
          <o:OLEObject Type="Embed" ProgID="Equation.DSMT4" ShapeID="_x0000_i1107" DrawAspect="Content" ObjectID="_1683458890" r:id="rId193"/>
        </w:object>
      </w:r>
    </w:p>
    <w:p w14:paraId="2B70444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CF71C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977164">
        <w:rPr>
          <w:szCs w:val="28"/>
        </w:rPr>
        <w:t>Сумарне значення аперіодичної складової струму КЗ у точці К2:</w:t>
      </w:r>
    </w:p>
    <w:p w14:paraId="7F1D631F" w14:textId="3EF9F7A2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179" w:dyaOrig="460" w14:anchorId="7319DB22">
          <v:shape id="_x0000_i1108" type="#_x0000_t75" style="width:258.75pt;height:23.25pt" o:ole="">
            <v:imagedata r:id="rId194" o:title=""/>
          </v:shape>
          <o:OLEObject Type="Embed" ProgID="Equation.DSMT4" ShapeID="_x0000_i1108" DrawAspect="Content" ObjectID="_1683458891" r:id="rId195"/>
        </w:object>
      </w:r>
    </w:p>
    <w:p w14:paraId="257090DA" w14:textId="7DBA885C" w:rsidR="00F759C1" w:rsidRPr="00F076B6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F076B6">
        <w:rPr>
          <w:szCs w:val="28"/>
        </w:rPr>
        <w:t>Визначаємо значення ударного струму КЗ по гілках:</w:t>
      </w:r>
    </w:p>
    <w:p w14:paraId="780E2EA0" w14:textId="2C6D450E" w:rsidR="00271D46" w:rsidRPr="00271D46" w:rsidRDefault="00271D46" w:rsidP="004F57A8">
      <w:pPr>
        <w:tabs>
          <w:tab w:val="clear" w:pos="4536"/>
          <w:tab w:val="clear" w:pos="9356"/>
        </w:tabs>
        <w:rPr>
          <w:color w:val="FF0000"/>
          <w:szCs w:val="28"/>
        </w:rPr>
      </w:pPr>
      <w:r w:rsidRPr="00607793">
        <w:rPr>
          <w:position w:val="-14"/>
          <w:szCs w:val="28"/>
        </w:rPr>
        <w:object w:dxaOrig="6700" w:dyaOrig="400" w14:anchorId="1DE67042">
          <v:shape id="_x0000_i1109" type="#_x0000_t75" style="width:333.75pt;height:19.5pt" o:ole="">
            <v:imagedata r:id="rId176" o:title=""/>
          </v:shape>
          <o:OLEObject Type="Embed" ProgID="Equation.DSMT4" ShapeID="_x0000_i1109" DrawAspect="Content" ObjectID="_1683458892" r:id="rId196"/>
        </w:object>
      </w:r>
    </w:p>
    <w:p w14:paraId="6A71C6F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29EA2442" w14:textId="6A24CB7A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640" w:dyaOrig="940" w14:anchorId="41F89B91">
          <v:shape id="_x0000_i1110" type="#_x0000_t75" style="width:282.75pt;height:48pt" o:ole="">
            <v:imagedata r:id="rId197" o:title=""/>
          </v:shape>
          <o:OLEObject Type="Embed" ProgID="Equation.DSMT4" ShapeID="_x0000_i1110" DrawAspect="Content" ObjectID="_1683458893" r:id="rId198"/>
        </w:object>
      </w:r>
    </w:p>
    <w:p w14:paraId="167DB28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14:paraId="6F3586A7" w14:textId="23F98B39" w:rsidR="00F759C1" w:rsidRPr="00607793" w:rsidRDefault="0048349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380" w:dyaOrig="1900" w14:anchorId="7974D906">
          <v:shape id="_x0000_i1111" type="#_x0000_t75" style="width:219pt;height:95.25pt" o:ole="">
            <v:imagedata r:id="rId199" o:title=""/>
          </v:shape>
          <o:OLEObject Type="Embed" ProgID="Equation.DSMT4" ShapeID="_x0000_i1111" DrawAspect="Content" ObjectID="_1683458894" r:id="rId200"/>
        </w:object>
      </w:r>
    </w:p>
    <w:p w14:paraId="737BB0A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14:paraId="6B35A800" w14:textId="23726E92" w:rsidR="00F759C1" w:rsidRPr="00607793" w:rsidRDefault="0048349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260" w:dyaOrig="1900" w14:anchorId="12B6A2BC">
          <v:shape id="_x0000_i1112" type="#_x0000_t75" style="width:213pt;height:95.25pt" o:ole="">
            <v:imagedata r:id="rId201" o:title=""/>
          </v:shape>
          <o:OLEObject Type="Embed" ProgID="Equation.DSMT4" ShapeID="_x0000_i1112" DrawAspect="Content" ObjectID="_1683458895" r:id="rId202"/>
        </w:object>
      </w:r>
    </w:p>
    <w:p w14:paraId="047AE90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77164">
        <w:rPr>
          <w:szCs w:val="28"/>
        </w:rPr>
        <w:t>Сумарне значення ударного струму КЗ у точці К2:</w:t>
      </w:r>
    </w:p>
    <w:p w14:paraId="7A4ABA6F" w14:textId="60F6252B" w:rsidR="00E10239" w:rsidRPr="003F20E5" w:rsidRDefault="0048349F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539" w:dyaOrig="460" w14:anchorId="038DBAFA">
          <v:shape id="_x0000_i1113" type="#_x0000_t75" style="width:276pt;height:23.25pt" o:ole="">
            <v:imagedata r:id="rId203" o:title=""/>
          </v:shape>
          <o:OLEObject Type="Embed" ProgID="Equation.DSMT4" ShapeID="_x0000_i1113" DrawAspect="Content" ObjectID="_1683458896" r:id="rId204"/>
        </w:object>
      </w:r>
    </w:p>
    <w:p w14:paraId="26B55751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EF3A093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23E917B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FDF2F0F" w14:textId="3270AA36" w:rsidR="00F759C1" w:rsidRDefault="00F759C1" w:rsidP="004F57A8">
      <w:pPr>
        <w:tabs>
          <w:tab w:val="clear" w:pos="4536"/>
          <w:tab w:val="clear" w:pos="9356"/>
        </w:tabs>
        <w:jc w:val="center"/>
        <w:rPr>
          <w:szCs w:val="28"/>
          <w:vertAlign w:val="subscript"/>
        </w:rPr>
      </w:pPr>
      <w:r w:rsidRPr="00607793">
        <w:rPr>
          <w:szCs w:val="28"/>
        </w:rPr>
        <w:t>Для точки К</w:t>
      </w:r>
      <w:r w:rsidRPr="00607793">
        <w:rPr>
          <w:szCs w:val="28"/>
          <w:vertAlign w:val="subscript"/>
        </w:rPr>
        <w:t>3</w:t>
      </w:r>
    </w:p>
    <w:p w14:paraId="273E99E8" w14:textId="5916B67B" w:rsidR="0077167C" w:rsidRPr="0077167C" w:rsidRDefault="00D569B5" w:rsidP="0077167C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40" w:dyaOrig="820" w14:anchorId="4189112B">
          <v:shape id="_x0000_i1468" type="#_x0000_t75" style="width:147pt;height:41.25pt" o:ole="">
            <v:imagedata r:id="rId205" o:title=""/>
          </v:shape>
          <o:OLEObject Type="Embed" ProgID="Equation.DSMT4" ShapeID="_x0000_i1468" DrawAspect="Content" ObjectID="_1683458897" r:id="rId206"/>
        </w:object>
      </w:r>
      <w:r w:rsidR="0077167C" w:rsidRPr="00607793">
        <w:rPr>
          <w:szCs w:val="28"/>
        </w:rPr>
        <w:t xml:space="preserve">, </w:t>
      </w:r>
      <w:r w:rsidRPr="00607793">
        <w:rPr>
          <w:position w:val="-12"/>
          <w:szCs w:val="28"/>
        </w:rPr>
        <w:object w:dxaOrig="3620" w:dyaOrig="380" w14:anchorId="426479A9">
          <v:shape id="_x0000_i1470" type="#_x0000_t75" style="width:180.75pt;height:18.75pt" o:ole="">
            <v:imagedata r:id="rId207" o:title=""/>
          </v:shape>
          <o:OLEObject Type="Embed" ProgID="Equation.DSMT4" ShapeID="_x0000_i1470" DrawAspect="Content" ObjectID="_1683458898" r:id="rId208"/>
        </w:object>
      </w:r>
    </w:p>
    <w:p w14:paraId="56C73DC3" w14:textId="29A65025" w:rsidR="003D7D20" w:rsidRPr="00AB43DA" w:rsidRDefault="003D7D20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04664915" wp14:editId="3B6D8DF8">
            <wp:extent cx="3942272" cy="2286148"/>
            <wp:effectExtent l="0" t="0" r="1270" b="0"/>
            <wp:docPr id="27" name="Рисунок 2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275" cy="229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1AF37" w14:textId="06C768F0" w:rsidR="00F759C1" w:rsidRPr="00607793" w:rsidRDefault="00AB43DA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lastRenderedPageBreak/>
        <w:drawing>
          <wp:inline distT="0" distB="0" distL="0" distR="0" wp14:anchorId="7F5C0A8B" wp14:editId="7936DEB3">
            <wp:extent cx="4124739" cy="2823906"/>
            <wp:effectExtent l="0" t="0" r="9525" b="0"/>
            <wp:docPr id="28" name="Рисунок 2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909" cy="282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BB862" w14:textId="7982255B" w:rsidR="00AF0277" w:rsidRPr="00607793" w:rsidRDefault="00D569B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2780" w:dyaOrig="1060" w14:anchorId="2C115F42">
          <v:shape id="_x0000_i1474" type="#_x0000_t75" style="width:138.75pt;height:53.25pt" o:ole="">
            <v:imagedata r:id="rId211" o:title=""/>
          </v:shape>
          <o:OLEObject Type="Embed" ProgID="Equation.DSMT4" ShapeID="_x0000_i1474" DrawAspect="Content" ObjectID="_1683458899" r:id="rId212"/>
        </w:object>
      </w:r>
    </w:p>
    <w:p w14:paraId="2C6D548E" w14:textId="199F4C86" w:rsidR="00AF0277" w:rsidRPr="00607793" w:rsidRDefault="00D569B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3860" w:dyaOrig="420" w14:anchorId="31802ACA">
          <v:shape id="_x0000_i1476" type="#_x0000_t75" style="width:193.5pt;height:21pt" o:ole="">
            <v:imagedata r:id="rId213" o:title=""/>
          </v:shape>
          <o:OLEObject Type="Embed" ProgID="Equation.DSMT4" ShapeID="_x0000_i1476" DrawAspect="Content" ObjectID="_1683458900" r:id="rId214"/>
        </w:object>
      </w:r>
    </w:p>
    <w:p w14:paraId="795193F7" w14:textId="11B3E7E0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4239" w:dyaOrig="720" w14:anchorId="1CF6499F">
          <v:shape id="_x0000_i1480" type="#_x0000_t75" style="width:212.25pt;height:36pt" o:ole="">
            <v:imagedata r:id="rId215" o:title=""/>
          </v:shape>
          <o:OLEObject Type="Embed" ProgID="Equation.DSMT4" ShapeID="_x0000_i1480" DrawAspect="Content" ObjectID="_1683458901" r:id="rId216"/>
        </w:object>
      </w:r>
    </w:p>
    <w:p w14:paraId="49A65667" w14:textId="3B1761CF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5620" w:dyaOrig="820" w14:anchorId="2F73221E">
          <v:shape id="_x0000_i1482" type="#_x0000_t75" style="width:281.25pt;height:41.25pt" o:ole="">
            <v:imagedata r:id="rId217" o:title=""/>
          </v:shape>
          <o:OLEObject Type="Embed" ProgID="Equation.DSMT4" ShapeID="_x0000_i1482" DrawAspect="Content" ObjectID="_1683458902" r:id="rId218"/>
        </w:object>
      </w:r>
    </w:p>
    <w:p w14:paraId="0D4D8802" w14:textId="7C7E96AF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66"/>
          <w:szCs w:val="28"/>
        </w:rPr>
        <w:object w:dxaOrig="4599" w:dyaOrig="1100" w14:anchorId="6EF0AC11">
          <v:shape id="_x0000_i1484" type="#_x0000_t75" style="width:230.25pt;height:54.75pt" o:ole="">
            <v:imagedata r:id="rId219" o:title=""/>
          </v:shape>
          <o:OLEObject Type="Embed" ProgID="Equation.DSMT4" ShapeID="_x0000_i1484" DrawAspect="Content" ObjectID="_1683458903" r:id="rId220"/>
        </w:object>
      </w:r>
    </w:p>
    <w:p w14:paraId="72677F5A" w14:textId="7B8B4657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6"/>
          <w:szCs w:val="28"/>
        </w:rPr>
        <w:object w:dxaOrig="3800" w:dyaOrig="420" w14:anchorId="2205F9D8">
          <v:shape id="_x0000_i1486" type="#_x0000_t75" style="width:190.5pt;height:21pt" o:ole="">
            <v:imagedata r:id="rId221" o:title=""/>
          </v:shape>
          <o:OLEObject Type="Embed" ProgID="Equation.DSMT4" ShapeID="_x0000_i1486" DrawAspect="Content" ObjectID="_1683458904" r:id="rId222"/>
        </w:object>
      </w:r>
    </w:p>
    <w:p w14:paraId="078D9C9B" w14:textId="73B4B863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8740" w:dyaOrig="760" w14:anchorId="5A4E9C13">
          <v:shape id="_x0000_i1488" type="#_x0000_t75" style="width:437.25pt;height:38.25pt" o:ole="">
            <v:imagedata r:id="rId223" o:title=""/>
          </v:shape>
          <o:OLEObject Type="Embed" ProgID="Equation.DSMT4" ShapeID="_x0000_i1488" DrawAspect="Content" ObjectID="_1683458905" r:id="rId224"/>
        </w:object>
      </w:r>
    </w:p>
    <w:p w14:paraId="5EBD91FE" w14:textId="13205904" w:rsidR="00AF0277" w:rsidRPr="00607793" w:rsidRDefault="00D569B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5640" w:dyaOrig="820" w14:anchorId="14C65F1E">
          <v:shape id="_x0000_i1490" type="#_x0000_t75" style="width:282pt;height:41.25pt" o:ole="">
            <v:imagedata r:id="rId225" o:title=""/>
          </v:shape>
          <o:OLEObject Type="Embed" ProgID="Equation.DSMT4" ShapeID="_x0000_i1490" DrawAspect="Content" ObjectID="_1683458906" r:id="rId226"/>
        </w:object>
      </w:r>
    </w:p>
    <w:p w14:paraId="29969325" w14:textId="0732866C" w:rsidR="00AF0277" w:rsidRPr="00607793" w:rsidRDefault="00D569B5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vertAlign w:val="subscript"/>
        </w:rPr>
      </w:pPr>
      <w:r w:rsidRPr="00607793">
        <w:rPr>
          <w:position w:val="-34"/>
          <w:szCs w:val="28"/>
        </w:rPr>
        <w:object w:dxaOrig="6380" w:dyaOrig="820" w14:anchorId="193BD00D">
          <v:shape id="_x0000_i1492" type="#_x0000_t75" style="width:320.25pt;height:41.25pt" o:ole="">
            <v:imagedata r:id="rId227" o:title=""/>
          </v:shape>
          <o:OLEObject Type="Embed" ProgID="Equation.DSMT4" ShapeID="_x0000_i1492" DrawAspect="Content" ObjectID="_1683458907" r:id="rId228"/>
        </w:object>
      </w:r>
    </w:p>
    <w:p w14:paraId="1097AC1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10 кВ:</w:t>
      </w:r>
    </w:p>
    <w:p w14:paraId="25B0AF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</w:p>
    <w:p w14:paraId="06473C6C" w14:textId="77777777" w:rsidR="00F759C1" w:rsidRPr="00607793" w:rsidRDefault="00F759C1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519" w:dyaOrig="760" w14:anchorId="26A94782">
          <v:shape id="_x0000_i1126" type="#_x0000_t75" style="width:177.75pt;height:38.25pt" o:ole="">
            <v:imagedata r:id="rId229" o:title=""/>
          </v:shape>
          <o:OLEObject Type="Embed" ProgID="Equation.DSMT4" ShapeID="_x0000_i1126" DrawAspect="Content" ObjectID="_1683458908" r:id="rId230"/>
        </w:object>
      </w:r>
    </w:p>
    <w:p w14:paraId="75E5C1D0" w14:textId="77777777"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14:paraId="0A494CD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14:paraId="391491F8" w14:textId="7C3C2917" w:rsidR="00F759C1" w:rsidRPr="00607793" w:rsidRDefault="001B6DB4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599" w:dyaOrig="780" w14:anchorId="47291653">
          <v:shape id="_x0000_i1127" type="#_x0000_t75" style="width:229.5pt;height:38.25pt" o:ole="">
            <v:imagedata r:id="rId231" o:title=""/>
          </v:shape>
          <o:OLEObject Type="Embed" ProgID="Equation.DSMT4" ShapeID="_x0000_i1127" DrawAspect="Content" ObjectID="_1683458909" r:id="rId232"/>
        </w:object>
      </w:r>
    </w:p>
    <w:p w14:paraId="653098B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2;3 :</w:t>
      </w:r>
    </w:p>
    <w:p w14:paraId="14601C45" w14:textId="0DD3E4BE" w:rsidR="00F759C1" w:rsidRDefault="00AB43DA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43DA">
        <w:rPr>
          <w:position w:val="-34"/>
          <w:szCs w:val="28"/>
        </w:rPr>
        <w:object w:dxaOrig="4560" w:dyaOrig="780" w14:anchorId="0E4A4EAA">
          <v:shape id="_x0000_i1128" type="#_x0000_t75" style="width:228pt;height:38.25pt" o:ole="">
            <v:imagedata r:id="rId233" o:title=""/>
          </v:shape>
          <o:OLEObject Type="Embed" ProgID="Equation.DSMT4" ShapeID="_x0000_i1128" DrawAspect="Content" ObjectID="_1683458910" r:id="rId234"/>
        </w:object>
      </w:r>
    </w:p>
    <w:p w14:paraId="14FAF32A" w14:textId="708D54C5" w:rsidR="00AB43DA" w:rsidRPr="00607793" w:rsidRDefault="00AB43DA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43DA">
        <w:rPr>
          <w:position w:val="-34"/>
        </w:rPr>
        <w:object w:dxaOrig="4580" w:dyaOrig="780" w14:anchorId="717469BD">
          <v:shape id="_x0000_i1129" type="#_x0000_t75" style="width:229.5pt;height:38.25pt" o:ole="">
            <v:imagedata r:id="rId235" o:title=""/>
          </v:shape>
          <o:OLEObject Type="Embed" ProgID="Equation.DSMT4" ShapeID="_x0000_i1129" DrawAspect="Content" ObjectID="_1683458911" r:id="rId236"/>
        </w:object>
      </w:r>
    </w:p>
    <w:p w14:paraId="462950D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14:paraId="3A0F36C6" w14:textId="1ED18DDA" w:rsidR="00F759C1" w:rsidRPr="00607793" w:rsidRDefault="001B6DB4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4800" w:dyaOrig="1579" w14:anchorId="53B8816F">
          <v:shape id="_x0000_i1130" type="#_x0000_t75" style="width:240.75pt;height:76.5pt" o:ole="">
            <v:imagedata r:id="rId237" o:title=""/>
          </v:shape>
          <o:OLEObject Type="Embed" ProgID="Equation.DSMT4" ShapeID="_x0000_i1130" DrawAspect="Content" ObjectID="_1683458912" r:id="rId238"/>
        </w:object>
      </w:r>
    </w:p>
    <w:p w14:paraId="74B52EA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77164">
        <w:rPr>
          <w:rFonts w:eastAsia="TimesNewRomanPSMT"/>
          <w:szCs w:val="28"/>
        </w:rPr>
        <w:t>Сумарне початкове значення періодичної складової струму КЗ у точці К3:</w:t>
      </w:r>
    </w:p>
    <w:p w14:paraId="65CADB7C" w14:textId="38065FFC" w:rsidR="00F759C1" w:rsidRPr="00607793" w:rsidRDefault="00CD6BE8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6100" w:dyaOrig="400" w14:anchorId="684A6992">
          <v:shape id="_x0000_i1131" type="#_x0000_t75" style="width:304.5pt;height:19.5pt" o:ole="">
            <v:imagedata r:id="rId239" o:title=""/>
          </v:shape>
          <o:OLEObject Type="Embed" ProgID="Equation.DSMT4" ShapeID="_x0000_i1131" DrawAspect="Content" ObjectID="_1683458913" r:id="rId240"/>
        </w:object>
      </w:r>
    </w:p>
    <w:p w14:paraId="32530D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Розрахунковий час </w:t>
      </w:r>
      <w:r w:rsidRPr="00607793">
        <w:rPr>
          <w:position w:val="-12"/>
          <w:szCs w:val="28"/>
        </w:rPr>
        <w:object w:dxaOrig="3720" w:dyaOrig="360" w14:anchorId="09C0F59C">
          <v:shape id="_x0000_i1132" type="#_x0000_t75" style="width:186pt;height:18.75pt" o:ole="">
            <v:imagedata r:id="rId241" o:title=""/>
          </v:shape>
          <o:OLEObject Type="Embed" ProgID="Equation.DSMT4" ShapeID="_x0000_i1132" DrawAspect="Content" ObjectID="_1683458914" r:id="rId242"/>
        </w:object>
      </w:r>
    </w:p>
    <w:p w14:paraId="374423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4C1B2BED" w14:textId="4EF24008" w:rsidR="00F759C1" w:rsidRPr="00607793" w:rsidRDefault="00E422C5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540" w:dyaOrig="400" w14:anchorId="4A9B26E8">
          <v:shape id="_x0000_i1133" type="#_x0000_t75" style="width:324.75pt;height:19.5pt" o:ole="">
            <v:imagedata r:id="rId243" o:title=""/>
          </v:shape>
          <o:OLEObject Type="Embed" ProgID="Equation.DSMT4" ShapeID="_x0000_i1133" DrawAspect="Content" ObjectID="_1683458915" r:id="rId244"/>
        </w:object>
      </w:r>
    </w:p>
    <w:p w14:paraId="4970F40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0D4E4441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80" w:dyaOrig="820" w14:anchorId="3D3065D4">
          <v:shape id="_x0000_i1134" type="#_x0000_t75" style="width:202.5pt;height:40.5pt" o:ole="">
            <v:imagedata r:id="rId245" o:title=""/>
          </v:shape>
          <o:OLEObject Type="Embed" ProgID="Equation.DSMT4" ShapeID="_x0000_i1134" DrawAspect="Content" ObjectID="_1683458916" r:id="rId246"/>
        </w:object>
      </w:r>
    </w:p>
    <w:p w14:paraId="0E9D1C5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3 до номінального струму:</w:t>
      </w:r>
    </w:p>
    <w:p w14:paraId="3C546429" w14:textId="0D4C4820" w:rsidR="00F759C1" w:rsidRPr="00607793" w:rsidRDefault="009B3F06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8"/>
          <w:szCs w:val="28"/>
        </w:rPr>
        <w:object w:dxaOrig="4200" w:dyaOrig="900" w14:anchorId="04BF3DCD">
          <v:shape id="_x0000_i1135" type="#_x0000_t75" style="width:211.5pt;height:43.5pt" o:ole="">
            <v:imagedata r:id="rId247" o:title=""/>
          </v:shape>
          <o:OLEObject Type="Embed" ProgID="Equation.DSMT4" ShapeID="_x0000_i1135" DrawAspect="Content" ObjectID="_1683458917" r:id="rId248"/>
        </w:object>
      </w:r>
    </w:p>
    <w:p w14:paraId="0C9341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E422C5">
        <w:rPr>
          <w:szCs w:val="28"/>
        </w:rPr>
        <w:t>По даному відношенню і часові t = τ = 0,13 з визначимо за допомогою кривих відношення:</w:t>
      </w:r>
      <w:r w:rsidRPr="00607793">
        <w:rPr>
          <w:szCs w:val="28"/>
        </w:rPr>
        <w:t xml:space="preserve"> </w:t>
      </w:r>
      <w:r w:rsidR="00016FDE" w:rsidRPr="00607793">
        <w:rPr>
          <w:position w:val="-16"/>
          <w:szCs w:val="28"/>
        </w:rPr>
        <w:object w:dxaOrig="4680" w:dyaOrig="420" w14:anchorId="37B29566">
          <v:shape id="_x0000_i1136" type="#_x0000_t75" style="width:234.75pt;height:20.25pt" o:ole="">
            <v:imagedata r:id="rId249" o:title=""/>
          </v:shape>
          <o:OLEObject Type="Embed" ProgID="Equation.DSMT4" ShapeID="_x0000_i1136" DrawAspect="Content" ObjectID="_1683458918" r:id="rId250"/>
        </w:object>
      </w:r>
      <w:r w:rsidR="00F03AF8" w:rsidRPr="00607793">
        <w:rPr>
          <w:szCs w:val="28"/>
        </w:rPr>
        <w:t xml:space="preserve"> </w:t>
      </w:r>
    </w:p>
    <w:p w14:paraId="084D455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6969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14:paraId="41F99B3F" w14:textId="0854A039" w:rsidR="00F759C1" w:rsidRPr="00607793" w:rsidRDefault="00E422C5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4920" w:dyaOrig="859" w14:anchorId="591A3F2C">
          <v:shape id="_x0000_i1137" type="#_x0000_t75" style="width:247.5pt;height:42.75pt" o:ole="">
            <v:imagedata r:id="rId251" o:title=""/>
          </v:shape>
          <o:OLEObject Type="Embed" ProgID="Equation.DSMT4" ShapeID="_x0000_i1137" DrawAspect="Content" ObjectID="_1683458919" r:id="rId252"/>
        </w:object>
      </w:r>
    </w:p>
    <w:p w14:paraId="1FC585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977164">
        <w:rPr>
          <w:szCs w:val="28"/>
        </w:rPr>
        <w:t>Сумарне значення:</w:t>
      </w:r>
    </w:p>
    <w:p w14:paraId="779C4949" w14:textId="5449549D" w:rsidR="00F759C1" w:rsidRPr="00607793" w:rsidRDefault="00E422C5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860" w:dyaOrig="499" w14:anchorId="5EF66202">
          <v:shape id="_x0000_i1138" type="#_x0000_t75" style="width:294pt;height:23.25pt" o:ole="">
            <v:imagedata r:id="rId253" o:title=""/>
          </v:shape>
          <o:OLEObject Type="Embed" ProgID="Equation.DSMT4" ShapeID="_x0000_i1138" DrawAspect="Content" ObjectID="_1683458920" r:id="rId254"/>
        </w:object>
      </w:r>
    </w:p>
    <w:p w14:paraId="41B4798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</w:t>
      </w:r>
      <w:r w:rsidRPr="00217DC7">
        <w:rPr>
          <w:color w:val="000000" w:themeColor="text1"/>
          <w:szCs w:val="28"/>
        </w:rPr>
        <w:t>дична складового струму КЗ від системи 1:</w:t>
      </w:r>
    </w:p>
    <w:p w14:paraId="43A7A56F" w14:textId="30DE3CFB" w:rsidR="00F759C1" w:rsidRPr="00607793" w:rsidRDefault="0039564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179" w:dyaOrig="660" w14:anchorId="2D1ADD90">
          <v:shape id="_x0000_i1139" type="#_x0000_t75" style="width:259.5pt;height:33.75pt" o:ole="">
            <v:imagedata r:id="rId255" o:title=""/>
          </v:shape>
          <o:OLEObject Type="Embed" ProgID="Equation.DSMT4" ShapeID="_x0000_i1139" DrawAspect="Content" ObjectID="_1683458921" r:id="rId256"/>
        </w:object>
      </w:r>
    </w:p>
    <w:p w14:paraId="118268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14:paraId="52E7DE56" w14:textId="5A26B495" w:rsidR="00F759C1" w:rsidRPr="00607793" w:rsidRDefault="0039564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480" w:dyaOrig="1380" w14:anchorId="7AB2BA4C">
          <v:shape id="_x0000_i1140" type="#_x0000_t75" style="width:273.75pt;height:69.75pt" o:ole="">
            <v:imagedata r:id="rId257" o:title=""/>
          </v:shape>
          <o:OLEObject Type="Embed" ProgID="Equation.DSMT4" ShapeID="_x0000_i1140" DrawAspect="Content" ObjectID="_1683458922" r:id="rId258"/>
        </w:object>
      </w:r>
    </w:p>
    <w:p w14:paraId="244961F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а струму КЗ від синхронних компенсаторів СК1 і СК2:</w:t>
      </w:r>
    </w:p>
    <w:p w14:paraId="2E3FD03E" w14:textId="3B0E8618" w:rsidR="00F759C1" w:rsidRPr="00607793" w:rsidRDefault="0039564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560" w:dyaOrig="1380" w14:anchorId="35A1DF69">
          <v:shape id="_x0000_i1141" type="#_x0000_t75" style="width:277.5pt;height:69.75pt" o:ole="">
            <v:imagedata r:id="rId259" o:title=""/>
          </v:shape>
          <o:OLEObject Type="Embed" ProgID="Equation.DSMT4" ShapeID="_x0000_i1141" DrawAspect="Content" ObjectID="_1683458923" r:id="rId260"/>
        </w:object>
      </w:r>
    </w:p>
    <w:p w14:paraId="6124A50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5DADF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977164">
        <w:rPr>
          <w:szCs w:val="28"/>
        </w:rPr>
        <w:t>Сумарне значення аперіодичної складової струму КЗ у точці К3:</w:t>
      </w:r>
    </w:p>
    <w:p w14:paraId="48CF074F" w14:textId="53A6330F" w:rsidR="00F759C1" w:rsidRPr="00607793" w:rsidRDefault="0039564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660" w:dyaOrig="499" w14:anchorId="1E0484E8">
          <v:shape id="_x0000_i1142" type="#_x0000_t75" style="width:284.25pt;height:25.5pt" o:ole="">
            <v:imagedata r:id="rId261" o:title=""/>
          </v:shape>
          <o:OLEObject Type="Embed" ProgID="Equation.DSMT4" ShapeID="_x0000_i1142" DrawAspect="Content" ObjectID="_1683458924" r:id="rId262"/>
        </w:object>
      </w:r>
    </w:p>
    <w:p w14:paraId="49582FD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значення ударного струму КЗ по гілках:</w:t>
      </w:r>
    </w:p>
    <w:p w14:paraId="01D2CA06" w14:textId="18A118FF" w:rsidR="00217DC7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7B1DA747" w14:textId="1D79E42A" w:rsidR="00F759C1" w:rsidRPr="00607793" w:rsidRDefault="00217DC7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820" w:dyaOrig="940" w14:anchorId="2E6B6FE1">
          <v:shape id="_x0000_i1143" type="#_x0000_t75" style="width:291.75pt;height:48pt" o:ole="">
            <v:imagedata r:id="rId263" o:title=""/>
          </v:shape>
          <o:OLEObject Type="Embed" ProgID="Equation.DSMT4" ShapeID="_x0000_i1143" DrawAspect="Content" ObjectID="_1683458925" r:id="rId264"/>
        </w:object>
      </w:r>
    </w:p>
    <w:p w14:paraId="3BA755A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14:paraId="1D8E32CD" w14:textId="40FE7EA6" w:rsidR="00F759C1" w:rsidRPr="00607793" w:rsidRDefault="00217DC7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6000" w:dyaOrig="1900" w14:anchorId="6AAFDC08">
          <v:shape id="_x0000_i1144" type="#_x0000_t75" style="width:301.5pt;height:95.25pt" o:ole="">
            <v:imagedata r:id="rId265" o:title=""/>
          </v:shape>
          <o:OLEObject Type="Embed" ProgID="Equation.DSMT4" ShapeID="_x0000_i1144" DrawAspect="Content" ObjectID="_1683458926" r:id="rId266"/>
        </w:object>
      </w:r>
    </w:p>
    <w:p w14:paraId="733FA65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14:paraId="6BDDE0A0" w14:textId="07BC97FD" w:rsidR="00F759C1" w:rsidRPr="00607793" w:rsidRDefault="00217DC7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380" w:dyaOrig="1900" w14:anchorId="7799222D">
          <v:shape id="_x0000_i1145" type="#_x0000_t75" style="width:220.5pt;height:95.25pt" o:ole="">
            <v:imagedata r:id="rId267" o:title=""/>
          </v:shape>
          <o:OLEObject Type="Embed" ProgID="Equation.DSMT4" ShapeID="_x0000_i1145" DrawAspect="Content" ObjectID="_1683458927" r:id="rId268"/>
        </w:object>
      </w:r>
    </w:p>
    <w:p w14:paraId="39FF45C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77164">
        <w:rPr>
          <w:szCs w:val="28"/>
        </w:rPr>
        <w:t>Сумарне значення ударного струму КЗ у точці К3:</w:t>
      </w:r>
    </w:p>
    <w:p w14:paraId="11257DB3" w14:textId="1C8ACF85" w:rsidR="00F759C1" w:rsidRPr="00607793" w:rsidRDefault="00217DC7" w:rsidP="00FA6144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24"/>
          <w:szCs w:val="28"/>
        </w:rPr>
        <w:object w:dxaOrig="6000" w:dyaOrig="499" w14:anchorId="48C1218B">
          <v:shape id="_x0000_i1146" type="#_x0000_t75" style="width:300pt;height:25.5pt" o:ole="">
            <v:imagedata r:id="rId269" o:title=""/>
          </v:shape>
          <o:OLEObject Type="Embed" ProgID="Equation.DSMT4" ShapeID="_x0000_i1146" DrawAspect="Content" ObjectID="_1683458928" r:id="rId270"/>
        </w:object>
      </w:r>
    </w:p>
    <w:p w14:paraId="665406A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Далі проводимо розрахунок в інших точках схеми. Розраховані значення у всіх намічених точках зводимо в табл. 3.1.</w:t>
      </w:r>
    </w:p>
    <w:p w14:paraId="40903193" w14:textId="77777777" w:rsidR="00CB2A98" w:rsidRDefault="00CB2A98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575D7FC6" w14:textId="752E0119" w:rsidR="00EB4AAB" w:rsidRDefault="00EB4AAB" w:rsidP="004F57A8">
      <w:pPr>
        <w:tabs>
          <w:tab w:val="clear" w:pos="4536"/>
          <w:tab w:val="clear" w:pos="9356"/>
        </w:tabs>
        <w:rPr>
          <w:szCs w:val="28"/>
        </w:rPr>
      </w:pPr>
    </w:p>
    <w:p w14:paraId="2179A042" w14:textId="75575DA1" w:rsidR="00F076B6" w:rsidRDefault="00F076B6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position w:val="-22"/>
          <w:szCs w:val="28"/>
        </w:rPr>
        <w:object w:dxaOrig="5539" w:dyaOrig="460" w14:anchorId="1D5C3484">
          <v:shape id="_x0000_i1147" type="#_x0000_t75" style="width:276pt;height:23.25pt" o:ole="">
            <v:imagedata r:id="rId203" o:title=""/>
          </v:shape>
          <o:OLEObject Type="Embed" ProgID="Equation.DSMT4" ShapeID="_x0000_i1147" DrawAspect="Content" ObjectID="_1683458929" r:id="rId271"/>
        </w:object>
      </w:r>
    </w:p>
    <w:p w14:paraId="38FBB31C" w14:textId="2F130873" w:rsidR="00F759C1" w:rsidRDefault="00F759C1" w:rsidP="00227E6F">
      <w:pPr>
        <w:tabs>
          <w:tab w:val="clear" w:pos="4536"/>
          <w:tab w:val="clear" w:pos="9356"/>
          <w:tab w:val="left" w:pos="8235"/>
        </w:tabs>
        <w:rPr>
          <w:szCs w:val="28"/>
        </w:rPr>
      </w:pPr>
      <w:r w:rsidRPr="003F20E5">
        <w:rPr>
          <w:szCs w:val="28"/>
        </w:rPr>
        <w:t>Таблиця 3.1- Розрахункові струми короткого замикання</w:t>
      </w:r>
      <w:r w:rsidR="00227E6F">
        <w:rPr>
          <w:szCs w:val="28"/>
        </w:rPr>
        <w:tab/>
      </w:r>
    </w:p>
    <w:p w14:paraId="57592D9F" w14:textId="117F9A5C" w:rsidR="00227E6F" w:rsidRPr="003F20E5" w:rsidRDefault="00227E6F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90"/>
        <w:gridCol w:w="1351"/>
        <w:gridCol w:w="961"/>
        <w:gridCol w:w="993"/>
        <w:gridCol w:w="987"/>
        <w:gridCol w:w="1136"/>
        <w:gridCol w:w="851"/>
        <w:gridCol w:w="1021"/>
        <w:gridCol w:w="1732"/>
      </w:tblGrid>
      <w:tr w:rsidR="00F759C1" w:rsidRPr="00EB4AAB" w14:paraId="159D07F5" w14:textId="77777777" w:rsidTr="00EB4AAB">
        <w:trPr>
          <w:trHeight w:val="684"/>
        </w:trPr>
        <w:tc>
          <w:tcPr>
            <w:tcW w:w="1090" w:type="dxa"/>
            <w:vMerge w:val="restart"/>
            <w:shd w:val="clear" w:color="auto" w:fill="auto"/>
            <w:vAlign w:val="center"/>
          </w:tcPr>
          <w:p w14:paraId="2B130D6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51" w:type="dxa"/>
            <w:vMerge w:val="restart"/>
            <w:shd w:val="clear" w:color="auto" w:fill="auto"/>
            <w:vAlign w:val="center"/>
          </w:tcPr>
          <w:p w14:paraId="14F59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4077" w:type="dxa"/>
            <w:gridSpan w:val="4"/>
            <w:shd w:val="clear" w:color="auto" w:fill="auto"/>
            <w:vAlign w:val="center"/>
          </w:tcPr>
          <w:p w14:paraId="2C73AB6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C84737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304DF0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τ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90F28C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EB4AAB" w14:paraId="207D974D" w14:textId="77777777" w:rsidTr="00A375ED">
        <w:trPr>
          <w:trHeight w:val="559"/>
        </w:trPr>
        <w:tc>
          <w:tcPr>
            <w:tcW w:w="1090" w:type="dxa"/>
            <w:vMerge/>
            <w:shd w:val="clear" w:color="auto" w:fill="auto"/>
            <w:vAlign w:val="center"/>
          </w:tcPr>
          <w:p w14:paraId="4447006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vMerge/>
            <w:shd w:val="clear" w:color="auto" w:fill="auto"/>
            <w:vAlign w:val="center"/>
          </w:tcPr>
          <w:p w14:paraId="72E7EE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46B47D7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perscript"/>
              </w:rPr>
              <w:t>’’</w:t>
            </w:r>
            <w:r w:rsidRPr="00EB4AAB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53EDCA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7A4E8D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C861E1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03DD80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1F94BBA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27EF402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8AE9E41" w14:textId="77777777" w:rsidTr="00A375ED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D222B1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2DC853F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0F0A4F2" w14:textId="6D07698C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3,1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AF4907B" w14:textId="49107AED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3</w:t>
            </w:r>
            <w:r w:rsidR="0099528E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</w:rPr>
              <w:t>11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357C435" w14:textId="11C04E0B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4,5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90EF31B" w14:textId="7178C4FA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33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</w:rPr>
              <w:t>72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D91221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03D5603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2BD8D6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EB4AAB" w14:paraId="295A8306" w14:textId="77777777" w:rsidTr="00A375ED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DF9ED3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80D58E1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3176EAD" w14:textId="48D94087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</w:t>
            </w:r>
            <w:r w:rsidR="0099528E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</w:rPr>
              <w:t>6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FDD2DE" w14:textId="567B6A94" w:rsidR="00F759C1" w:rsidRPr="00227E6F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F759C1" w:rsidRPr="00227E6F">
              <w:rPr>
                <w:rFonts w:eastAsia="TimesNewRomanPSMT"/>
                <w:sz w:val="24"/>
              </w:rPr>
              <w:t>,</w:t>
            </w:r>
            <w:r w:rsidR="00227E6F" w:rsidRPr="00227E6F">
              <w:rPr>
                <w:rFonts w:eastAsia="TimesNewRomanPSMT"/>
                <w:sz w:val="24"/>
              </w:rPr>
              <w:t>6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88F5754" w14:textId="29CDB5E7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  <w:lang w:val="ru-RU"/>
              </w:rPr>
              <w:t>5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E1612B3" w14:textId="1B87ADA1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4</w:t>
            </w:r>
            <w:r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  <w:lang w:val="ru-RU"/>
              </w:rPr>
              <w:t>2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D8270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25F2F9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38B2405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4D33BD" w14:textId="77777777" w:rsidTr="00A375ED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6152F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0B8F37A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613AB4" w14:textId="7D132832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</w:t>
            </w:r>
            <w:r w:rsidRPr="00227E6F">
              <w:rPr>
                <w:rFonts w:eastAsia="TimesNewRomanPSMT"/>
                <w:sz w:val="24"/>
              </w:rPr>
              <w:t>,6</w:t>
            </w:r>
            <w:r w:rsidRPr="00227E6F"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715EBBF" w14:textId="04FABCB6" w:rsidR="00F759C1" w:rsidRPr="00227E6F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F759C1" w:rsidRPr="00227E6F">
              <w:rPr>
                <w:rFonts w:eastAsia="TimesNewRomanPSMT"/>
                <w:sz w:val="24"/>
              </w:rPr>
              <w:t>,</w:t>
            </w:r>
            <w:r w:rsidR="00227E6F" w:rsidRPr="00227E6F">
              <w:rPr>
                <w:rFonts w:eastAsia="TimesNewRomanPSMT"/>
                <w:sz w:val="24"/>
                <w:lang w:val="ru-RU"/>
              </w:rPr>
              <w:t>6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01FA52" w14:textId="1E6D7442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Pr="00227E6F">
              <w:rPr>
                <w:rFonts w:eastAsia="TimesNewRomanPSMT"/>
                <w:sz w:val="24"/>
                <w:lang w:val="ru-RU"/>
              </w:rPr>
              <w:t>5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9ECE00D" w14:textId="31962C03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4,2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5C186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B2124C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18C956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4858D94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1C6BBE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4022F8B0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8AB5022" w14:textId="1C9066AF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Pr="00227E6F">
              <w:rPr>
                <w:rFonts w:eastAsia="TimesNewRomanPSMT"/>
                <w:sz w:val="24"/>
                <w:lang w:val="ru-RU"/>
              </w:rPr>
              <w:t>09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DEACF" w14:textId="41E24539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,08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960BD3" w14:textId="068ED54C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227E6F" w:rsidRPr="00227E6F">
              <w:rPr>
                <w:rFonts w:eastAsia="TimesNewRomanPSMT"/>
                <w:sz w:val="24"/>
              </w:rPr>
              <w:t>03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A50649C" w14:textId="5EBEE7F7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0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</w:rPr>
              <w:t>2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9308F0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6EC285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CD50DF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A7C30C5" w14:textId="77777777" w:rsidTr="00A375ED">
        <w:trPr>
          <w:trHeight w:val="60"/>
        </w:trPr>
        <w:tc>
          <w:tcPr>
            <w:tcW w:w="1090" w:type="dxa"/>
            <w:vMerge/>
            <w:shd w:val="clear" w:color="auto" w:fill="auto"/>
            <w:vAlign w:val="center"/>
          </w:tcPr>
          <w:p w14:paraId="029540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2CDECA1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20FBA420" w14:textId="0D92F1BD" w:rsidR="00F759C1" w:rsidRPr="00227E6F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227E6F" w:rsidRPr="00227E6F">
              <w:rPr>
                <w:rFonts w:eastAsia="TimesNewRomanPSMT"/>
                <w:sz w:val="24"/>
                <w:lang w:val="ru-RU"/>
              </w:rPr>
              <w:t>09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0D41C9D" w14:textId="3E79E30F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,0</w:t>
            </w:r>
            <w:r w:rsidRPr="00227E6F">
              <w:rPr>
                <w:rFonts w:eastAsia="TimesNewRomanPSMT"/>
                <w:sz w:val="24"/>
                <w:lang w:val="ru-RU"/>
              </w:rPr>
              <w:t>8</w:t>
            </w:r>
            <w:r w:rsidR="0099528E" w:rsidRPr="00227E6F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45AADB2" w14:textId="35F2EE20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227E6F" w:rsidRPr="00227E6F">
              <w:rPr>
                <w:rFonts w:eastAsia="TimesNewRomanPSMT"/>
                <w:sz w:val="24"/>
              </w:rPr>
              <w:t>3</w:t>
            </w:r>
            <w:r w:rsidR="00227E6F" w:rsidRPr="00227E6F">
              <w:rPr>
                <w:rFonts w:eastAsia="TimesNewRomanPSMT"/>
                <w:sz w:val="24"/>
                <w:lang w:val="ru-RU"/>
              </w:rPr>
              <w:t>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5C64679" w14:textId="53365D83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,0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528A94B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9789E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36C3D6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2A07CE69" w14:textId="77777777" w:rsidTr="00A375ED">
        <w:trPr>
          <w:trHeight w:val="219"/>
        </w:trPr>
        <w:tc>
          <w:tcPr>
            <w:tcW w:w="1090" w:type="dxa"/>
            <w:vMerge/>
            <w:shd w:val="clear" w:color="auto" w:fill="auto"/>
            <w:vAlign w:val="center"/>
          </w:tcPr>
          <w:p w14:paraId="4967D0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BD7842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35BB35AC" w14:textId="22E07E09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6,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A06DC14" w14:textId="23CD901A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6</w:t>
            </w:r>
            <w:r w:rsidR="006B3A08" w:rsidRPr="00227E6F">
              <w:rPr>
                <w:rFonts w:eastAsia="TimesNewRomanPSMT"/>
                <w:sz w:val="24"/>
              </w:rPr>
              <w:t>,</w:t>
            </w:r>
            <w:r w:rsidRPr="00227E6F">
              <w:rPr>
                <w:rFonts w:eastAsia="TimesNewRomanPSMT"/>
                <w:sz w:val="24"/>
              </w:rPr>
              <w:t>5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435C7E1" w14:textId="5ADDDF57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6</w:t>
            </w:r>
            <w:r w:rsidRPr="00227E6F">
              <w:rPr>
                <w:rFonts w:eastAsia="TimesNewRomanPSMT"/>
                <w:sz w:val="24"/>
              </w:rPr>
              <w:t>,3</w:t>
            </w:r>
            <w:r w:rsidRPr="00227E6F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E41C9B2" w14:textId="193E4664" w:rsidR="00F759C1" w:rsidRPr="00227E6F" w:rsidRDefault="00E0665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4</w:t>
            </w:r>
            <w:r w:rsidR="00227E6F" w:rsidRPr="00227E6F">
              <w:rPr>
                <w:rFonts w:eastAsia="TimesNewRomanPSMT"/>
                <w:sz w:val="24"/>
                <w:lang w:val="ru-RU"/>
              </w:rPr>
              <w:t>2</w:t>
            </w:r>
            <w:r w:rsidRPr="00227E6F">
              <w:rPr>
                <w:rFonts w:eastAsia="TimesNewRomanPSMT"/>
                <w:sz w:val="24"/>
                <w:lang w:val="ru-RU"/>
              </w:rPr>
              <w:t>,</w:t>
            </w:r>
            <w:r w:rsidR="00227E6F" w:rsidRPr="00227E6F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CE38C0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407FC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00A737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3AE4E06" w14:textId="77777777" w:rsidTr="00A375ED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886677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273D077B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B54CC71" w14:textId="25F4579D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3,4</w:t>
            </w:r>
            <w:r w:rsidRPr="00227E6F">
              <w:rPr>
                <w:rFonts w:eastAsia="TimesNewRomanPSMT"/>
                <w:sz w:val="24"/>
                <w:lang w:val="ru-RU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F33E993" w14:textId="3CA9973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3.4</w:t>
            </w:r>
            <w:r w:rsidRPr="00227E6F">
              <w:rPr>
                <w:rFonts w:eastAsia="TimesNewRomanPSMT"/>
                <w:sz w:val="24"/>
                <w:lang w:val="ru-RU"/>
              </w:rPr>
              <w:t>4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947874" w14:textId="44EE9D95" w:rsidR="00F759C1" w:rsidRPr="00227E6F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BDDE1FD" w14:textId="3353C49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0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A339DD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593A65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04AE13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EB4AAB" w14:paraId="0F4D10F3" w14:textId="77777777" w:rsidTr="00A375ED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F4169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F148E73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A9D6ED" w14:textId="0DCDCBF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2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  <w:lang w:val="ru-RU"/>
              </w:rPr>
              <w:t>1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8A71365" w14:textId="1A83A5F5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</w:t>
            </w:r>
            <w:r w:rsidRPr="00227E6F">
              <w:rPr>
                <w:rFonts w:eastAsia="TimesNewRomanPSMT"/>
                <w:sz w:val="24"/>
              </w:rPr>
              <w:t>2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1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C9FE69B" w14:textId="25CE7953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2.8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D5E84C7" w14:textId="3B8583F5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3</w:t>
            </w:r>
            <w:r w:rsidR="00456918" w:rsidRPr="00227E6F">
              <w:rPr>
                <w:rFonts w:eastAsia="TimesNewRomanPSMT"/>
                <w:sz w:val="24"/>
              </w:rPr>
              <w:t>8</w:t>
            </w:r>
            <w:r w:rsidR="00F759C1" w:rsidRPr="00227E6F">
              <w:rPr>
                <w:rFonts w:eastAsia="TimesNewRomanPSMT"/>
                <w:sz w:val="24"/>
              </w:rPr>
              <w:t>.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E18902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F5FC59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82B46E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D8B9769" w14:textId="77777777" w:rsidTr="00A375ED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A8FF0C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F13D19D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65D4209" w14:textId="5F3C2008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4</w:t>
            </w:r>
            <w:r w:rsidRPr="00227E6F">
              <w:rPr>
                <w:rFonts w:eastAsia="TimesNewRomanPSMT"/>
                <w:sz w:val="24"/>
                <w:lang w:val="ru-RU"/>
              </w:rPr>
              <w:t>.04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2BB307B" w14:textId="1A359376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4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04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23FB705" w14:textId="56197B05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9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15D40F1" w14:textId="5D81C30E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2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6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91166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761601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4553DE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15EAA70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2F3C78D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DF517A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E98BD40" w14:textId="5D7C9E7A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6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A135D0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3.</w:t>
            </w:r>
            <w:r w:rsidR="00456918" w:rsidRPr="00227E6F">
              <w:rPr>
                <w:rFonts w:eastAsia="TimesNewRomanPSMT"/>
                <w:sz w:val="24"/>
              </w:rPr>
              <w:t>6</w:t>
            </w:r>
            <w:r w:rsidR="00456918" w:rsidRPr="00227E6F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79A4640" w14:textId="77126481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2</w:t>
            </w:r>
            <w:r w:rsidR="00456918" w:rsidRPr="00227E6F">
              <w:rPr>
                <w:rFonts w:eastAsia="TimesNewRomanPSMT"/>
                <w:sz w:val="24"/>
              </w:rPr>
              <w:t>.5</w:t>
            </w:r>
            <w:r w:rsidR="00456918" w:rsidRPr="00227E6F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485EF58" w14:textId="203096D8" w:rsidR="00F759C1" w:rsidRPr="00227E6F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F076B6" w:rsidRPr="00227E6F">
              <w:rPr>
                <w:rFonts w:eastAsia="TimesNewRomanPSMT"/>
                <w:sz w:val="24"/>
                <w:lang w:val="ru-RU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="00F076B6" w:rsidRPr="00227E6F">
              <w:rPr>
                <w:rFonts w:eastAsia="TimesNewRomanPSMT"/>
                <w:sz w:val="24"/>
              </w:rPr>
              <w:t>1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13C0AF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77D734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72BC6AE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043825E" w14:textId="77777777" w:rsidTr="00A375ED">
        <w:trPr>
          <w:trHeight w:val="349"/>
        </w:trPr>
        <w:tc>
          <w:tcPr>
            <w:tcW w:w="1090" w:type="dxa"/>
            <w:vMerge/>
            <w:shd w:val="clear" w:color="auto" w:fill="auto"/>
            <w:vAlign w:val="center"/>
          </w:tcPr>
          <w:p w14:paraId="67BD68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8561A3F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A39D467" w14:textId="3FB1F07B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2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7965461" w14:textId="27E1A8FA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,71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2FC25D" w14:textId="431341B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2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C403B4F" w14:textId="39412912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5.0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730112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A0EDBA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70CC73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7D3E8B4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8ED0D8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92C51BB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4481F12" w14:textId="0144E50B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20.</w:t>
            </w:r>
            <w:r w:rsidRPr="00227E6F">
              <w:rPr>
                <w:rFonts w:eastAsia="TimesNewRomanPSMT"/>
                <w:sz w:val="24"/>
                <w:lang w:val="ru-RU"/>
              </w:rPr>
              <w:t>5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DDCA87D" w14:textId="59AD5DA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4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38B107" w14:textId="775681D6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8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  <w:lang w:val="ru-RU"/>
              </w:rPr>
              <w:t>42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AEC4FC8" w14:textId="2A296773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76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6BD776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5D9AC31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153C5D4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DB84054" w14:textId="77777777" w:rsidTr="00A375ED">
        <w:trPr>
          <w:trHeight w:val="73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27930EC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4FAB4D93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9CBD358" w14:textId="6BB96EE4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4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B77DA19" w14:textId="3720E16E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4</w:t>
            </w:r>
            <w:r w:rsidR="006B3A0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</w:t>
            </w:r>
            <w:r w:rsidRPr="00227E6F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FF69FC3" w14:textId="02581107" w:rsidR="00F759C1" w:rsidRPr="00227E6F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0</w:t>
            </w:r>
            <w:r w:rsidR="00A375ED" w:rsidRPr="00227E6F">
              <w:rPr>
                <w:rFonts w:eastAsia="TimesNewRomanPSMT"/>
                <w:sz w:val="24"/>
              </w:rPr>
              <w:t>.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35BDBE7" w14:textId="58E44167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4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9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460FDB2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69571D6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4E1058D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24"/>
              </w:rPr>
            </w:pPr>
            <w:r w:rsidRPr="00EB4AAB">
              <w:rPr>
                <w:sz w:val="24"/>
              </w:rPr>
              <w:t>МГГ-11-3500/1000</w:t>
            </w:r>
          </w:p>
          <w:p w14:paraId="642C976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Т3</w:t>
            </w:r>
          </w:p>
        </w:tc>
      </w:tr>
      <w:tr w:rsidR="00F759C1" w:rsidRPr="00EB4AAB" w14:paraId="33527B81" w14:textId="77777777" w:rsidTr="00A375ED">
        <w:trPr>
          <w:trHeight w:val="604"/>
        </w:trPr>
        <w:tc>
          <w:tcPr>
            <w:tcW w:w="1090" w:type="dxa"/>
            <w:vMerge/>
            <w:shd w:val="clear" w:color="auto" w:fill="auto"/>
            <w:vAlign w:val="center"/>
          </w:tcPr>
          <w:p w14:paraId="4088930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527E774C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8B37813" w14:textId="18216251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5.3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8124618" w14:textId="0D4B832B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5.3</w:t>
            </w:r>
            <w:r w:rsidRPr="00227E6F"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017F4B6" w14:textId="36A69674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6B3A0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61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213DCD5" w14:textId="309D5EAD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48</w:t>
            </w:r>
            <w:r w:rsidR="006B3A08" w:rsidRPr="00227E6F">
              <w:rPr>
                <w:rFonts w:eastAsia="TimesNewRomanPSMT"/>
                <w:sz w:val="24"/>
              </w:rPr>
              <w:t>.6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F0BB4D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6F247CC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5D4E49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56AF5CF" w14:textId="77777777" w:rsidTr="00A375ED">
        <w:trPr>
          <w:trHeight w:val="474"/>
        </w:trPr>
        <w:tc>
          <w:tcPr>
            <w:tcW w:w="1090" w:type="dxa"/>
            <w:vMerge/>
            <w:shd w:val="clear" w:color="auto" w:fill="auto"/>
            <w:vAlign w:val="center"/>
          </w:tcPr>
          <w:p w14:paraId="7E58C6F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D71B40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D3D2E69" w14:textId="224A4583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A228B" w14:textId="5F9A3973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</w:t>
            </w:r>
            <w:r w:rsidR="006B3A08" w:rsidRPr="00227E6F">
              <w:rPr>
                <w:rFonts w:eastAsia="TimesNewRomanPSMT"/>
                <w:sz w:val="24"/>
              </w:rPr>
              <w:t>.7</w:t>
            </w:r>
            <w:r w:rsidRPr="00227E6F">
              <w:rPr>
                <w:rFonts w:eastAsia="TimesNewRomanPSMT"/>
                <w:sz w:val="24"/>
                <w:lang w:val="ru-RU"/>
              </w:rPr>
              <w:t>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E7C3BBD" w14:textId="5657E96A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07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F0C8445" w14:textId="09A24F5D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.2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E3B374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0C3EA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6FF26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00F843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5364E58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0C587DD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4FA08BF" w14:textId="438D3A5F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Pr="00227E6F">
              <w:rPr>
                <w:rFonts w:eastAsia="TimesNewRomanPSMT"/>
                <w:sz w:val="24"/>
                <w:lang w:val="ru-RU"/>
              </w:rPr>
              <w:t>0</w:t>
            </w:r>
            <w:r w:rsidRPr="00227E6F">
              <w:rPr>
                <w:rFonts w:eastAsia="TimesNewRomanPSMT"/>
                <w:sz w:val="24"/>
              </w:rPr>
              <w:t>.2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72E4A99" w14:textId="2DB18DEC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8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41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5F0A6CD" w14:textId="74A812AD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8</w:t>
            </w:r>
            <w:r w:rsidRPr="00227E6F">
              <w:rPr>
                <w:rFonts w:eastAsia="TimesNewRomanPSMT"/>
                <w:sz w:val="24"/>
              </w:rPr>
              <w:t>.5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C3BCA6F" w14:textId="535DE4E6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4.2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CD1D4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8D1F39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97BA1F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5E8B75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2B410E6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9D1C2F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F31066B" w14:textId="17C1D6C7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.3</w:t>
            </w:r>
            <w:r w:rsidRPr="00227E6F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6D039C6" w14:textId="49B15C47" w:rsidR="00F759C1" w:rsidRPr="00227E6F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.</w:t>
            </w:r>
            <w:r w:rsidR="00A375ED" w:rsidRPr="00227E6F">
              <w:rPr>
                <w:rFonts w:eastAsia="TimesNewRomanPSMT"/>
                <w:sz w:val="24"/>
                <w:lang w:val="ru-RU"/>
              </w:rPr>
              <w:t>3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4520FE" w14:textId="39DD1166" w:rsidR="00F759C1" w:rsidRPr="00227E6F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</w:t>
            </w:r>
            <w:r w:rsidR="00A375ED" w:rsidRPr="00227E6F">
              <w:rPr>
                <w:rFonts w:eastAsia="TimesNewRomanPSMT"/>
                <w:sz w:val="24"/>
              </w:rPr>
              <w:t>31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00F95B9" w14:textId="07B174B2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0EFD82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C4483C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B800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23C127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1B18F08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6D1446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5396AC6" w14:textId="35E1E448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31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6C1FB7B" w14:textId="39ABAFA2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9.6</w:t>
            </w:r>
            <w:r w:rsidR="006B3A08" w:rsidRPr="00227E6F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AD97773" w14:textId="7F2AC29C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6B3A08" w:rsidRPr="00227E6F">
              <w:rPr>
                <w:rFonts w:eastAsia="TimesNewRomanPSMT"/>
                <w:sz w:val="24"/>
              </w:rPr>
              <w:t>1.0</w:t>
            </w:r>
            <w:r w:rsidRPr="00227E6F">
              <w:rPr>
                <w:rFonts w:eastAsia="TimesNewRomanPSMT"/>
                <w:sz w:val="24"/>
              </w:rPr>
              <w:t>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3C8417C" w14:textId="2D1AD848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90.7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84E93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09F2F10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4814F5B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E5A9C74" w14:textId="77777777" w:rsidTr="00A375ED">
        <w:trPr>
          <w:trHeight w:val="1777"/>
        </w:trPr>
        <w:tc>
          <w:tcPr>
            <w:tcW w:w="1090" w:type="dxa"/>
            <w:shd w:val="clear" w:color="auto" w:fill="auto"/>
            <w:textDirection w:val="btLr"/>
            <w:vAlign w:val="center"/>
          </w:tcPr>
          <w:p w14:paraId="61B5D42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4(шини</w:t>
            </w:r>
          </w:p>
          <w:p w14:paraId="1799A87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CE119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 і 2 і 3</w:t>
            </w:r>
          </w:p>
          <w:p w14:paraId="62AB7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6A629DD" w14:textId="13370E2E" w:rsidR="00F759C1" w:rsidRPr="00A375ED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31,</w:t>
            </w:r>
            <w:r>
              <w:rPr>
                <w:rFonts w:eastAsia="TimesNewRomanPSMT"/>
                <w:sz w:val="24"/>
                <w:lang w:val="ru-RU"/>
              </w:rPr>
              <w:t>4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FA0FA4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DAE13F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A41B27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5686C1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shd w:val="clear" w:color="auto" w:fill="auto"/>
            <w:vAlign w:val="center"/>
          </w:tcPr>
          <w:p w14:paraId="6207F85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shd w:val="clear" w:color="auto" w:fill="auto"/>
            <w:vAlign w:val="center"/>
          </w:tcPr>
          <w:p w14:paraId="66CFD6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ВМП-10</w:t>
            </w:r>
          </w:p>
        </w:tc>
      </w:tr>
    </w:tbl>
    <w:p w14:paraId="0530F41F" w14:textId="3057CF1B" w:rsidR="00F759C1" w:rsidRPr="00607793" w:rsidRDefault="00F759C1" w:rsidP="00CB2A98">
      <w:pPr>
        <w:tabs>
          <w:tab w:val="left" w:pos="4962"/>
        </w:tabs>
        <w:ind w:firstLine="0"/>
        <w:rPr>
          <w:color w:val="FFFFFF" w:themeColor="background1"/>
          <w:szCs w:val="28"/>
        </w:rPr>
      </w:pPr>
    </w:p>
    <w:p w14:paraId="421204E8" w14:textId="77777777" w:rsidR="00F759C1" w:rsidRPr="00CB2A98" w:rsidRDefault="00F759C1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szCs w:val="28"/>
        </w:rPr>
        <w:t>Розрахунок струмів короткого замикання в точці К-4</w:t>
      </w:r>
    </w:p>
    <w:p w14:paraId="4853023C" w14:textId="77777777" w:rsidR="00F759C1" w:rsidRPr="00607793" w:rsidRDefault="00F759C1" w:rsidP="004F57A8">
      <w:pPr>
        <w:tabs>
          <w:tab w:val="clear" w:pos="4536"/>
          <w:tab w:val="clear" w:pos="9356"/>
        </w:tabs>
        <w:ind w:left="8508" w:hanging="7799"/>
        <w:jc w:val="center"/>
        <w:rPr>
          <w:szCs w:val="28"/>
        </w:rPr>
      </w:pPr>
      <w:r w:rsidRPr="00607793">
        <w:rPr>
          <w:szCs w:val="28"/>
        </w:rPr>
        <w:t>(шини 10 кВ підстанції)</w:t>
      </w:r>
    </w:p>
    <w:p w14:paraId="33899C5A" w14:textId="77777777" w:rsidR="00F759C1" w:rsidRPr="00607793" w:rsidRDefault="00A11052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>
        <w:rPr>
          <w:szCs w:val="28"/>
        </w:rPr>
        <w:t xml:space="preserve">Потужність </w:t>
      </w:r>
      <w:r w:rsidR="00F759C1" w:rsidRPr="00607793">
        <w:rPr>
          <w:szCs w:val="28"/>
        </w:rPr>
        <w:t>обмотки НН авт</w:t>
      </w:r>
      <w:r>
        <w:rPr>
          <w:szCs w:val="28"/>
        </w:rPr>
        <w:t>отрансформатора, що дорівнює  32</w:t>
      </w:r>
      <w:r w:rsidR="00F759C1" w:rsidRPr="00607793">
        <w:rPr>
          <w:szCs w:val="28"/>
        </w:rPr>
        <w:t xml:space="preserve"> МВА. Тоді</w:t>
      </w:r>
    </w:p>
    <w:p w14:paraId="413FF965" w14:textId="77777777" w:rsidR="00F759C1" w:rsidRPr="00607793" w:rsidRDefault="00E06656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20" w:dyaOrig="1219" w14:anchorId="34309B74">
          <v:shape id="_x0000_i1148" type="#_x0000_t75" style="width:236.25pt;height:60pt" o:ole="">
            <v:imagedata r:id="rId272" o:title=""/>
          </v:shape>
          <o:OLEObject Type="Embed" ProgID="Equation.DSMT4" ShapeID="_x0000_i1148" DrawAspect="Content" ObjectID="_1683458930" r:id="rId273"/>
        </w:object>
      </w:r>
    </w:p>
    <w:p w14:paraId="4E4F633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3800 А. </w:t>
      </w:r>
    </w:p>
    <w:p w14:paraId="569E38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имо результуючий опір ланцюга короткого замикання при відсутності реактора:</w:t>
      </w:r>
    </w:p>
    <w:p w14:paraId="0EF5178B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599" w:dyaOrig="820" w14:anchorId="47C86F55">
          <v:shape id="_x0000_i1149" type="#_x0000_t75" style="width:231pt;height:41.25pt" o:ole="">
            <v:imagedata r:id="rId274" o:title=""/>
          </v:shape>
          <o:OLEObject Type="Embed" ProgID="Equation.DSMT4" ShapeID="_x0000_i1149" DrawAspect="Content" ObjectID="_1683458931" r:id="rId275"/>
        </w:object>
      </w:r>
    </w:p>
    <w:p w14:paraId="6B94DC8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ланцюга короткого замикання з умови забезпечення номінальної здатності вимикача, що відключає, ВМП:</w:t>
      </w:r>
    </w:p>
    <w:p w14:paraId="48DD0740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680" w:dyaOrig="820" w14:anchorId="6F63E093">
          <v:shape id="_x0000_i1150" type="#_x0000_t75" style="width:234.75pt;height:41.25pt" o:ole="">
            <v:imagedata r:id="rId276" o:title=""/>
          </v:shape>
          <o:OLEObject Type="Embed" ProgID="Equation.DSMT4" ShapeID="_x0000_i1150" DrawAspect="Content" ObjectID="_1683458932" r:id="rId277"/>
        </w:object>
      </w:r>
    </w:p>
    <w:p w14:paraId="626C04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реактора для обмеження струму КЗ:</w:t>
      </w:r>
    </w:p>
    <w:p w14:paraId="65004106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760" w:dyaOrig="420" w14:anchorId="65AB594B">
          <v:shape id="_x0000_i1151" type="#_x0000_t75" style="width:186.75pt;height:21pt" o:ole="">
            <v:imagedata r:id="rId278" o:title=""/>
          </v:shape>
          <o:OLEObject Type="Embed" ProgID="Equation.DSMT4" ShapeID="_x0000_i1151" DrawAspect="Content" ObjectID="_1683458933" r:id="rId279"/>
        </w:object>
      </w:r>
      <w:r w:rsidR="00F759C1" w:rsidRPr="00607793">
        <w:rPr>
          <w:color w:val="FFFFFF" w:themeColor="background1"/>
          <w:szCs w:val="28"/>
        </w:rPr>
        <w:t>F</w:t>
      </w:r>
    </w:p>
    <w:p w14:paraId="55CB7140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 xml:space="preserve">Вибираємо остаточно2 реактори РБСДГ-10-2×2500-0,2У3 з параметрами: </w:t>
      </w:r>
    </w:p>
    <w:p w14:paraId="78C47791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>U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10 кВ;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2×1800 А; х</w:t>
      </w:r>
      <w:r w:rsidRPr="00607793">
        <w:rPr>
          <w:szCs w:val="28"/>
          <w:vertAlign w:val="subscript"/>
        </w:rPr>
        <w:t>Р</w:t>
      </w:r>
      <w:r w:rsidRPr="00607793">
        <w:rPr>
          <w:szCs w:val="28"/>
        </w:rPr>
        <w:t xml:space="preserve"> = 0,20 Ом; i</w:t>
      </w:r>
      <w:r w:rsidRPr="00607793">
        <w:rPr>
          <w:szCs w:val="28"/>
          <w:vertAlign w:val="subscript"/>
        </w:rPr>
        <w:t>max</w:t>
      </w:r>
      <w:r w:rsidRPr="00607793">
        <w:rPr>
          <w:szCs w:val="28"/>
        </w:rPr>
        <w:t xml:space="preserve"> = 60 кА.</w:t>
      </w:r>
      <w:r w:rsidRPr="00607793">
        <w:rPr>
          <w:szCs w:val="28"/>
        </w:rPr>
        <w:tab/>
      </w:r>
      <w:r w:rsidRPr="00607793">
        <w:rPr>
          <w:position w:val="-4"/>
          <w:szCs w:val="28"/>
        </w:rPr>
        <w:object w:dxaOrig="180" w:dyaOrig="279" w14:anchorId="798D6FAE">
          <v:shape id="_x0000_i1152" type="#_x0000_t75" style="width:8.25pt;height:13.5pt" o:ole="">
            <v:imagedata r:id="rId280" o:title=""/>
          </v:shape>
          <o:OLEObject Type="Embed" ProgID="Equation.DSMT4" ShapeID="_x0000_i1152" DrawAspect="Content" ObjectID="_1683458934" r:id="rId281"/>
        </w:object>
      </w:r>
    </w:p>
    <w:p w14:paraId="242BF5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Результуючий опір ланцюга КЗ з урахуванням реактора:</w:t>
      </w:r>
    </w:p>
    <w:p w14:paraId="456D8B85" w14:textId="77777777" w:rsidR="00F759C1" w:rsidRPr="00607793" w:rsidRDefault="00FB2348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379" w:dyaOrig="380" w14:anchorId="42025375">
          <v:shape id="_x0000_i1153" type="#_x0000_t75" style="width:168pt;height:19.5pt" o:ole="">
            <v:imagedata r:id="rId282" o:title=""/>
          </v:shape>
          <o:OLEObject Type="Embed" ProgID="Equation.DSMT4" ShapeID="_x0000_i1153" DrawAspect="Content" ObjectID="_1683458935" r:id="rId283"/>
        </w:object>
      </w:r>
    </w:p>
    <w:p w14:paraId="168E48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періодичної складового струму КЗ за реактором:</w:t>
      </w:r>
    </w:p>
    <w:p w14:paraId="6B77B943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3060" w:dyaOrig="780" w14:anchorId="6E48830C">
          <v:shape id="_x0000_i1154" type="#_x0000_t75" style="width:151.5pt;height:38.25pt" o:ole="">
            <v:imagedata r:id="rId284" o:title=""/>
          </v:shape>
          <o:OLEObject Type="Embed" ProgID="Equation.DSMT4" ShapeID="_x0000_i1154" DrawAspect="Content" ObjectID="_1683458936" r:id="rId285"/>
        </w:object>
      </w:r>
    </w:p>
    <w:p w14:paraId="6B0B27A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Ударний струм короткого замикання:</w:t>
      </w:r>
    </w:p>
    <w:p w14:paraId="25FC926D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6"/>
          <w:szCs w:val="28"/>
        </w:rPr>
        <w:object w:dxaOrig="3400" w:dyaOrig="480" w14:anchorId="6ED85180">
          <v:shape id="_x0000_i1155" type="#_x0000_t75" style="width:171pt;height:23.25pt" o:ole="">
            <v:imagedata r:id="rId286" o:title=""/>
          </v:shape>
          <o:OLEObject Type="Embed" ProgID="Equation.DSMT4" ShapeID="_x0000_i1155" DrawAspect="Content" ObjectID="_1683458937" r:id="rId287"/>
        </w:object>
      </w:r>
    </w:p>
    <w:p w14:paraId="658A1CF6" w14:textId="77777777" w:rsidR="00410293" w:rsidRDefault="00CB2A98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  <w:color w:val="000000"/>
          <w:szCs w:val="28"/>
        </w:rPr>
      </w:pPr>
      <w:bookmarkStart w:id="6" w:name="_ТЕМА_4._ВИБІР"/>
      <w:bookmarkStart w:id="7" w:name="_Toc71291613"/>
      <w:bookmarkEnd w:id="6"/>
      <w:r>
        <w:rPr>
          <w:b/>
          <w:color w:val="FFFFFF" w:themeColor="background1"/>
        </w:rPr>
        <w:br w:type="page"/>
      </w:r>
      <w:r w:rsidR="00F759C1" w:rsidRPr="00A11052">
        <w:rPr>
          <w:b/>
          <w:color w:val="000000"/>
          <w:szCs w:val="28"/>
        </w:rPr>
        <w:lastRenderedPageBreak/>
        <w:t>ТЕМА 4. ВИБІР СТРУМООБМЕЖУЮЧИХ РЕАКТОРІВ</w:t>
      </w:r>
      <w:bookmarkEnd w:id="7"/>
    </w:p>
    <w:p w14:paraId="7E860080" w14:textId="77777777" w:rsidR="00A11052" w:rsidRPr="00A11052" w:rsidRDefault="00A11052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Cs w:val="28"/>
        </w:rPr>
      </w:pPr>
    </w:p>
    <w:p w14:paraId="75CE275B" w14:textId="77777777" w:rsidR="00F759C1" w:rsidRPr="00607793" w:rsidRDefault="00F759C1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14:paraId="00C8CDD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) результуючий опір кола КЗ до установки реактора, Ом</w:t>
      </w:r>
    </w:p>
    <w:p w14:paraId="328C72DD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420" w:dyaOrig="800" w14:anchorId="7BBB9C4C">
          <v:shape id="_x0000_i1156" type="#_x0000_t75" style="width:219pt;height:39.75pt" o:ole="">
            <v:imagedata r:id="rId288" o:title=""/>
          </v:shape>
          <o:OLEObject Type="Embed" ProgID="Equation.DSMT4" ShapeID="_x0000_i1156" DrawAspect="Content" ObjectID="_1683458938" r:id="rId289"/>
        </w:object>
      </w:r>
    </w:p>
    <w:p w14:paraId="511F5B0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б) потрібний (с точки зору обмеження струму КЗ) опір кола КЗ, Ом </w:t>
      </w:r>
    </w:p>
    <w:p w14:paraId="3AF32F16" w14:textId="77777777" w:rsidR="00F759C1" w:rsidRPr="00607793" w:rsidRDefault="00016FDE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220" w:dyaOrig="800" w14:anchorId="6768191A">
          <v:shape id="_x0000_i1157" type="#_x0000_t75" style="width:211.5pt;height:41.25pt" o:ole="">
            <v:imagedata r:id="rId290" o:title=""/>
          </v:shape>
          <o:OLEObject Type="Embed" ProgID="Equation.DSMT4" ShapeID="_x0000_i1157" DrawAspect="Content" ObjectID="_1683458939" r:id="rId291"/>
        </w:object>
      </w:r>
    </w:p>
    <w:p w14:paraId="1E62289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) потрібна величина опору реактора, Ом</w:t>
      </w:r>
    </w:p>
    <w:p w14:paraId="36BB511E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100" w:dyaOrig="420" w14:anchorId="1F97E046">
          <v:shape id="_x0000_i1158" type="#_x0000_t75" style="width:255.75pt;height:21.75pt" o:ole="">
            <v:imagedata r:id="rId292" o:title=""/>
          </v:shape>
          <o:OLEObject Type="Embed" ProgID="Equation.DSMT4" ShapeID="_x0000_i1158" DrawAspect="Content" ObjectID="_1683458940" r:id="rId293"/>
        </w:object>
      </w:r>
    </w:p>
    <w:p w14:paraId="4B23AA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струму КЗ за реактором:</w:t>
      </w:r>
    </w:p>
    <w:p w14:paraId="325DC3C3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840" w:dyaOrig="840" w14:anchorId="2083B180">
          <v:shape id="_x0000_i1159" type="#_x0000_t75" style="width:291pt;height:42pt" o:ole="">
            <v:imagedata r:id="rId294" o:title=""/>
          </v:shape>
          <o:OLEObject Type="Embed" ProgID="Equation.DSMT4" ShapeID="_x0000_i1159" DrawAspect="Content" ObjectID="_1683458941" r:id="rId295"/>
        </w:object>
      </w:r>
    </w:p>
    <w:p w14:paraId="522BD88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 xml:space="preserve">Втрату напруги на реакторі, яка повинна складати не більше 1,5-2 %, розраховують як: </w:t>
      </w:r>
      <w:r w:rsidR="00016FDE" w:rsidRPr="00607793">
        <w:rPr>
          <w:position w:val="-34"/>
          <w:szCs w:val="28"/>
        </w:rPr>
        <w:object w:dxaOrig="7880" w:dyaOrig="880" w14:anchorId="773D4DB1">
          <v:shape id="_x0000_i1160" type="#_x0000_t75" style="width:393pt;height:43.5pt" o:ole="">
            <v:imagedata r:id="rId296" o:title=""/>
          </v:shape>
          <o:OLEObject Type="Embed" ProgID="Equation.DSMT4" ShapeID="_x0000_i1160" DrawAspect="Content" ObjectID="_1683458942" r:id="rId297"/>
        </w:object>
      </w:r>
    </w:p>
    <w:p w14:paraId="771E477F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szCs w:val="28"/>
        </w:rPr>
        <w:t>Таблиця 4.1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RPr="00607793" w14:paraId="55D056DE" w14:textId="77777777" w:rsidTr="00CB2A98">
        <w:trPr>
          <w:tblHeader/>
          <w:jc w:val="center"/>
        </w:trPr>
        <w:tc>
          <w:tcPr>
            <w:tcW w:w="2463" w:type="dxa"/>
            <w:vAlign w:val="center"/>
          </w:tcPr>
          <w:p w14:paraId="5FA9C38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 реактора</w:t>
            </w:r>
          </w:p>
        </w:tc>
        <w:tc>
          <w:tcPr>
            <w:tcW w:w="2463" w:type="dxa"/>
            <w:vAlign w:val="center"/>
          </w:tcPr>
          <w:p w14:paraId="0EBEFD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464" w:type="dxa"/>
            <w:vAlign w:val="center"/>
          </w:tcPr>
          <w:p w14:paraId="5012704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464" w:type="dxa"/>
            <w:vAlign w:val="center"/>
          </w:tcPr>
          <w:p w14:paraId="6E69398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25F9DFB" w14:textId="77777777" w:rsidTr="00016FDE">
        <w:trPr>
          <w:jc w:val="center"/>
        </w:trPr>
        <w:tc>
          <w:tcPr>
            <w:tcW w:w="2463" w:type="dxa"/>
            <w:vAlign w:val="center"/>
          </w:tcPr>
          <w:p w14:paraId="34A15B4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D37FB2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463" w:type="dxa"/>
            <w:vAlign w:val="center"/>
          </w:tcPr>
          <w:p w14:paraId="57AAD5C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FD7AEC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5DA8979">
                <v:shape id="_x0000_i1161" type="#_x0000_t75" style="width:65.25pt;height:21pt" o:ole="">
                  <v:imagedata r:id="rId298" o:title=""/>
                </v:shape>
                <o:OLEObject Type="Embed" ProgID="Equation.DSMT4" ShapeID="_x0000_i1161" DrawAspect="Content" ObjectID="_1683458943" r:id="rId299"/>
              </w:object>
            </w:r>
          </w:p>
        </w:tc>
        <w:tc>
          <w:tcPr>
            <w:tcW w:w="2464" w:type="dxa"/>
            <w:vAlign w:val="center"/>
          </w:tcPr>
          <w:p w14:paraId="2059A5D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2464" w:type="dxa"/>
            <w:vAlign w:val="center"/>
          </w:tcPr>
          <w:p w14:paraId="2A3C323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  <w:tr w:rsidR="00F759C1" w:rsidRPr="00607793" w14:paraId="07FF9933" w14:textId="77777777" w:rsidTr="00016FDE">
        <w:trPr>
          <w:jc w:val="center"/>
        </w:trPr>
        <w:tc>
          <w:tcPr>
            <w:tcW w:w="2463" w:type="dxa"/>
            <w:vAlign w:val="center"/>
          </w:tcPr>
          <w:p w14:paraId="093C87E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ий струм</w:t>
            </w:r>
          </w:p>
          <w:p w14:paraId="72360A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34EE1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F9F512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160" w:dyaOrig="380" w14:anchorId="2BD89856">
                <v:shape id="_x0000_i1162" type="#_x0000_t75" style="width:57.75pt;height:19.5pt" o:ole="">
                  <v:imagedata r:id="rId300" o:title=""/>
                </v:shape>
                <o:OLEObject Type="Embed" ProgID="Equation.DSMT4" ShapeID="_x0000_i1162" DrawAspect="Content" ObjectID="_1683458944" r:id="rId301"/>
              </w:object>
            </w:r>
          </w:p>
        </w:tc>
        <w:tc>
          <w:tcPr>
            <w:tcW w:w="2464" w:type="dxa"/>
            <w:vAlign w:val="center"/>
          </w:tcPr>
          <w:p w14:paraId="4DF9531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8</w:t>
            </w:r>
          </w:p>
        </w:tc>
        <w:tc>
          <w:tcPr>
            <w:tcW w:w="2464" w:type="dxa"/>
            <w:vAlign w:val="center"/>
          </w:tcPr>
          <w:p w14:paraId="70F527A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x1.8</w:t>
            </w:r>
          </w:p>
        </w:tc>
      </w:tr>
      <w:tr w:rsidR="00F759C1" w:rsidRPr="00607793" w14:paraId="014B523E" w14:textId="77777777" w:rsidTr="00016FDE">
        <w:trPr>
          <w:jc w:val="center"/>
        </w:trPr>
        <w:tc>
          <w:tcPr>
            <w:tcW w:w="2463" w:type="dxa"/>
            <w:vAlign w:val="center"/>
          </w:tcPr>
          <w:p w14:paraId="73A4F77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Індуктивний опір</w:t>
            </w:r>
          </w:p>
          <w:p w14:paraId="1AB77EE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Ом</w:t>
            </w:r>
          </w:p>
        </w:tc>
        <w:tc>
          <w:tcPr>
            <w:tcW w:w="2463" w:type="dxa"/>
            <w:vAlign w:val="center"/>
          </w:tcPr>
          <w:p w14:paraId="0C8D488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680" w:dyaOrig="420" w14:anchorId="2F58E99E">
                <v:shape id="_x0000_i1163" type="#_x0000_t75" style="width:84.75pt;height:21pt" o:ole="">
                  <v:imagedata r:id="rId302" o:title=""/>
                </v:shape>
                <o:OLEObject Type="Embed" ProgID="Equation.DSMT4" ShapeID="_x0000_i1163" DrawAspect="Content" ObjectID="_1683458945" r:id="rId303"/>
              </w:object>
            </w:r>
          </w:p>
        </w:tc>
        <w:tc>
          <w:tcPr>
            <w:tcW w:w="2464" w:type="dxa"/>
            <w:vAlign w:val="center"/>
          </w:tcPr>
          <w:p w14:paraId="232340C0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14</w:t>
            </w:r>
          </w:p>
        </w:tc>
        <w:tc>
          <w:tcPr>
            <w:tcW w:w="2464" w:type="dxa"/>
            <w:vAlign w:val="center"/>
          </w:tcPr>
          <w:p w14:paraId="1A77CEF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2</w:t>
            </w:r>
          </w:p>
        </w:tc>
      </w:tr>
      <w:tr w:rsidR="00F759C1" w:rsidRPr="00607793" w14:paraId="3AC09386" w14:textId="77777777" w:rsidTr="00016FDE">
        <w:trPr>
          <w:jc w:val="center"/>
        </w:trPr>
        <w:tc>
          <w:tcPr>
            <w:tcW w:w="2463" w:type="dxa"/>
            <w:vAlign w:val="center"/>
          </w:tcPr>
          <w:p w14:paraId="419EC1B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lastRenderedPageBreak/>
              <w:t>Струм динамічної стійкості</w:t>
            </w:r>
          </w:p>
          <w:p w14:paraId="027A048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0CE1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F349EC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140" w:dyaOrig="420" w14:anchorId="01072C17">
                <v:shape id="_x0000_i1164" type="#_x0000_t75" style="width:57pt;height:21pt" o:ole="">
                  <v:imagedata r:id="rId304" o:title=""/>
                </v:shape>
                <o:OLEObject Type="Embed" ProgID="Equation.DSMT4" ShapeID="_x0000_i1164" DrawAspect="Content" ObjectID="_1683458946" r:id="rId305"/>
              </w:object>
            </w:r>
          </w:p>
        </w:tc>
        <w:tc>
          <w:tcPr>
            <w:tcW w:w="2464" w:type="dxa"/>
            <w:vAlign w:val="center"/>
          </w:tcPr>
          <w:p w14:paraId="50BC4BF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2BB9042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7.6</w:t>
            </w:r>
          </w:p>
        </w:tc>
        <w:tc>
          <w:tcPr>
            <w:tcW w:w="2464" w:type="dxa"/>
            <w:vAlign w:val="center"/>
          </w:tcPr>
          <w:p w14:paraId="509A170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2726CB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</w:tr>
      <w:tr w:rsidR="00F759C1" w:rsidRPr="00607793" w14:paraId="6BE135FF" w14:textId="77777777" w:rsidTr="00016FDE">
        <w:trPr>
          <w:jc w:val="center"/>
        </w:trPr>
        <w:tc>
          <w:tcPr>
            <w:tcW w:w="2463" w:type="dxa"/>
            <w:vAlign w:val="center"/>
          </w:tcPr>
          <w:p w14:paraId="08E851A0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ермічна стійкість</w:t>
            </w:r>
          </w:p>
          <w:p w14:paraId="539027B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2с</w:t>
            </w:r>
          </w:p>
        </w:tc>
        <w:tc>
          <w:tcPr>
            <w:tcW w:w="2463" w:type="dxa"/>
            <w:vAlign w:val="center"/>
          </w:tcPr>
          <w:p w14:paraId="5C5060F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420" w14:anchorId="0B333218">
                <v:shape id="_x0000_i1165" type="#_x0000_t75" style="width:59.25pt;height:21pt" o:ole="">
                  <v:imagedata r:id="rId306" o:title=""/>
                </v:shape>
                <o:OLEObject Type="Embed" ProgID="Equation.DSMT4" ShapeID="_x0000_i1165" DrawAspect="Content" ObjectID="_1683458947" r:id="rId307"/>
              </w:object>
            </w:r>
          </w:p>
        </w:tc>
        <w:tc>
          <w:tcPr>
            <w:tcW w:w="2464" w:type="dxa"/>
            <w:vAlign w:val="center"/>
          </w:tcPr>
          <w:p w14:paraId="12A584A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.26</w:t>
            </w:r>
          </w:p>
        </w:tc>
        <w:tc>
          <w:tcPr>
            <w:tcW w:w="2464" w:type="dxa"/>
            <w:vAlign w:val="center"/>
          </w:tcPr>
          <w:p w14:paraId="72DEE41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3.6</w:t>
            </w:r>
          </w:p>
        </w:tc>
      </w:tr>
      <w:tr w:rsidR="00F759C1" w:rsidRPr="00607793" w14:paraId="30F59742" w14:textId="77777777" w:rsidTr="00016FDE">
        <w:trPr>
          <w:jc w:val="center"/>
        </w:trPr>
        <w:tc>
          <w:tcPr>
            <w:tcW w:w="2463" w:type="dxa"/>
            <w:vAlign w:val="center"/>
          </w:tcPr>
          <w:p w14:paraId="39E16A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Втрата напруги</w:t>
            </w:r>
          </w:p>
          <w:p w14:paraId="17B9DC2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%</w:t>
            </w:r>
          </w:p>
        </w:tc>
        <w:tc>
          <w:tcPr>
            <w:tcW w:w="2463" w:type="dxa"/>
            <w:vAlign w:val="center"/>
          </w:tcPr>
          <w:p w14:paraId="503ECB3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540" w:dyaOrig="420" w14:anchorId="46157DFD">
                <v:shape id="_x0000_i1166" type="#_x0000_t75" style="width:76.5pt;height:21pt" o:ole="">
                  <v:imagedata r:id="rId308" o:title=""/>
                </v:shape>
                <o:OLEObject Type="Embed" ProgID="Equation.DSMT4" ShapeID="_x0000_i1166" DrawAspect="Content" ObjectID="_1683458948" r:id="rId309"/>
              </w:object>
            </w:r>
          </w:p>
        </w:tc>
        <w:tc>
          <w:tcPr>
            <w:tcW w:w="2464" w:type="dxa"/>
            <w:vAlign w:val="center"/>
          </w:tcPr>
          <w:p w14:paraId="1407903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.11</w:t>
            </w:r>
          </w:p>
        </w:tc>
        <w:tc>
          <w:tcPr>
            <w:tcW w:w="2464" w:type="dxa"/>
            <w:vAlign w:val="center"/>
          </w:tcPr>
          <w:p w14:paraId="0133880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</w:p>
        </w:tc>
      </w:tr>
    </w:tbl>
    <w:p w14:paraId="58B89359" w14:textId="77777777" w:rsidR="00CC0F24" w:rsidRDefault="00CC0F24" w:rsidP="004F57A8">
      <w:pPr>
        <w:rPr>
          <w:color w:val="FFFFFF" w:themeColor="background1"/>
          <w:szCs w:val="28"/>
        </w:rPr>
      </w:pPr>
      <w:bookmarkStart w:id="8" w:name="_Toc71291614"/>
    </w:p>
    <w:p w14:paraId="3BF9908A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Cs w:val="28"/>
        </w:rPr>
      </w:pPr>
      <w:r>
        <w:rPr>
          <w:color w:val="FFFFFF" w:themeColor="background1"/>
          <w:szCs w:val="28"/>
        </w:rPr>
        <w:br w:type="page"/>
      </w:r>
    </w:p>
    <w:p w14:paraId="702AE023" w14:textId="77777777" w:rsidR="00F759C1" w:rsidRPr="00607793" w:rsidRDefault="00F759C1" w:rsidP="004F57A8">
      <w:pPr>
        <w:pStyle w:val="1"/>
        <w:jc w:val="both"/>
      </w:pPr>
      <w:bookmarkStart w:id="9" w:name="_ТЕМА_5._ВИБІР"/>
      <w:bookmarkEnd w:id="9"/>
      <w:r w:rsidRPr="00607793">
        <w:lastRenderedPageBreak/>
        <w:t>ТЕМА 5. ВИБІР КОМУТАЦІЙНОГО ОБЛАДНАННЯ: ВИМИКАЧІВ, РОЗ’ЄДНУВАЧІВ</w:t>
      </w:r>
      <w:bookmarkEnd w:id="8"/>
    </w:p>
    <w:p w14:paraId="37E58F08" w14:textId="77777777" w:rsidR="00F759C1" w:rsidRPr="00607793" w:rsidRDefault="00F759C1" w:rsidP="004F57A8">
      <w:pPr>
        <w:tabs>
          <w:tab w:val="left" w:pos="4962"/>
        </w:tabs>
        <w:jc w:val="center"/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ір вимикачів на стороні 220 кВ</w:t>
      </w:r>
    </w:p>
    <w:p w14:paraId="7CAD0A88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14:paraId="157A0170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480" w:dyaOrig="800" w14:anchorId="418F2BE3">
          <v:shape id="_x0000_i1167" type="#_x0000_t75" style="width:223.5pt;height:39.75pt" o:ole="">
            <v:imagedata r:id="rId310" o:title=""/>
          </v:shape>
          <o:OLEObject Type="Embed" ProgID="Equation.DSMT4" ShapeID="_x0000_i1167" DrawAspect="Content" ObjectID="_1683458949" r:id="rId311"/>
        </w:object>
      </w:r>
    </w:p>
    <w:p w14:paraId="0495ED3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6BB4F46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2500" w:dyaOrig="380" w14:anchorId="2C9384E0">
          <v:shape id="_x0000_i1168" type="#_x0000_t75" style="width:124.5pt;height:19.5pt" o:ole="">
            <v:imagedata r:id="rId312" o:title=""/>
          </v:shape>
          <o:OLEObject Type="Embed" ProgID="Equation.DSMT4" ShapeID="_x0000_i1168" DrawAspect="Content" ObjectID="_1683458950" r:id="rId313"/>
        </w:object>
      </w:r>
    </w:p>
    <w:p w14:paraId="5ADCEB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8453F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1- Умови вибору вимикача </w:t>
      </w:r>
      <w:r w:rsidRPr="00607793">
        <w:rPr>
          <w:rFonts w:eastAsia="TimesNewRomanPSMT"/>
          <w:szCs w:val="28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607793" w14:paraId="565E59A8" w14:textId="77777777" w:rsidTr="00594142">
        <w:trPr>
          <w:jc w:val="center"/>
        </w:trPr>
        <w:tc>
          <w:tcPr>
            <w:tcW w:w="1673" w:type="dxa"/>
            <w:vAlign w:val="center"/>
          </w:tcPr>
          <w:p w14:paraId="43ABF6E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3" w:type="dxa"/>
            <w:vAlign w:val="center"/>
          </w:tcPr>
          <w:p w14:paraId="372AE3D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932" w:type="dxa"/>
            <w:vAlign w:val="center"/>
          </w:tcPr>
          <w:p w14:paraId="037286B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614" w:type="dxa"/>
            <w:vAlign w:val="center"/>
          </w:tcPr>
          <w:p w14:paraId="5BA7FB3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F89C26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A25D97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BED68B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3" w:type="dxa"/>
            <w:vAlign w:val="center"/>
          </w:tcPr>
          <w:p w14:paraId="5DD6D5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5CA53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25D3DF2">
                <v:shape id="_x0000_i1169" type="#_x0000_t75" style="width:65.25pt;height:21pt" o:ole="">
                  <v:imagedata r:id="rId314" o:title=""/>
                </v:shape>
                <o:OLEObject Type="Embed" ProgID="Equation.DSMT4" ShapeID="_x0000_i1169" DrawAspect="Content" ObjectID="_1683458951" r:id="rId315"/>
              </w:object>
            </w:r>
          </w:p>
        </w:tc>
        <w:tc>
          <w:tcPr>
            <w:tcW w:w="2932" w:type="dxa"/>
            <w:vAlign w:val="center"/>
          </w:tcPr>
          <w:p w14:paraId="0DF4AC0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2614" w:type="dxa"/>
            <w:vAlign w:val="center"/>
          </w:tcPr>
          <w:p w14:paraId="7E77836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78B2148D" w14:textId="77777777" w:rsidTr="00594142">
        <w:trPr>
          <w:jc w:val="center"/>
        </w:trPr>
        <w:tc>
          <w:tcPr>
            <w:tcW w:w="1673" w:type="dxa"/>
            <w:vAlign w:val="center"/>
          </w:tcPr>
          <w:p w14:paraId="618B2B5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30B1BD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3" w:type="dxa"/>
            <w:vAlign w:val="center"/>
          </w:tcPr>
          <w:p w14:paraId="4C3738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7D79D8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E1E4C13">
                <v:shape id="_x0000_i1170" type="#_x0000_t75" style="width:66pt;height:41.25pt" o:ole="">
                  <v:imagedata r:id="rId316" o:title=""/>
                </v:shape>
                <o:OLEObject Type="Embed" ProgID="Equation.DSMT4" ShapeID="_x0000_i1170" DrawAspect="Content" ObjectID="_1683458952" r:id="rId317"/>
              </w:object>
            </w:r>
          </w:p>
        </w:tc>
        <w:tc>
          <w:tcPr>
            <w:tcW w:w="2932" w:type="dxa"/>
            <w:vAlign w:val="center"/>
          </w:tcPr>
          <w:p w14:paraId="467626E4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</w:p>
          <w:p w14:paraId="3DBEC82D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  <w:lang w:val="ru-RU"/>
              </w:rPr>
              <w:t>492</w:t>
            </w:r>
          </w:p>
        </w:tc>
        <w:tc>
          <w:tcPr>
            <w:tcW w:w="2614" w:type="dxa"/>
            <w:vAlign w:val="center"/>
          </w:tcPr>
          <w:p w14:paraId="5B124DE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68434B7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2C66BEFC" w14:textId="77777777" w:rsidTr="00594142">
        <w:trPr>
          <w:jc w:val="center"/>
        </w:trPr>
        <w:tc>
          <w:tcPr>
            <w:tcW w:w="1673" w:type="dxa"/>
            <w:vAlign w:val="center"/>
          </w:tcPr>
          <w:p w14:paraId="62CB51A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3" w:type="dxa"/>
            <w:vAlign w:val="center"/>
          </w:tcPr>
          <w:p w14:paraId="2D07FA7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26215532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2B59429B">
                <v:shape id="_x0000_i1171" type="#_x0000_t75" style="width:62.25pt;height:21pt" o:ole="">
                  <v:imagedata r:id="rId318" o:title=""/>
                </v:shape>
                <o:OLEObject Type="Embed" ProgID="Equation.DSMT4" ShapeID="_x0000_i1171" DrawAspect="Content" ObjectID="_1683458953" r:id="rId319"/>
              </w:object>
            </w:r>
          </w:p>
        </w:tc>
        <w:tc>
          <w:tcPr>
            <w:tcW w:w="2932" w:type="dxa"/>
            <w:vAlign w:val="center"/>
          </w:tcPr>
          <w:p w14:paraId="67CE1316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</w:p>
        </w:tc>
        <w:tc>
          <w:tcPr>
            <w:tcW w:w="2614" w:type="dxa"/>
            <w:vAlign w:val="center"/>
          </w:tcPr>
          <w:p w14:paraId="67BF2E7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29359BC3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B99A0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3" w:type="dxa"/>
            <w:vAlign w:val="center"/>
          </w:tcPr>
          <w:p w14:paraId="77568ECD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5CF5A6">
                <v:shape id="_x0000_i1172" type="#_x0000_t75" style="width:48.75pt;height:21pt" o:ole="">
                  <v:imagedata r:id="rId320" o:title=""/>
                </v:shape>
                <o:OLEObject Type="Embed" ProgID="Equation.DSMT4" ShapeID="_x0000_i1172" DrawAspect="Content" ObjectID="_1683458954" r:id="rId321"/>
              </w:object>
            </w:r>
          </w:p>
          <w:p w14:paraId="4EB13859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7B48A3C3">
                <v:shape id="_x0000_i1173" type="#_x0000_t75" style="width:87.75pt;height:19.5pt" o:ole="">
                  <v:imagedata r:id="rId322" o:title=""/>
                </v:shape>
                <o:OLEObject Type="Embed" ProgID="Equation.DSMT4" ShapeID="_x0000_i1173" DrawAspect="Content" ObjectID="_1683458955" r:id="rId323"/>
              </w:object>
            </w:r>
          </w:p>
        </w:tc>
        <w:tc>
          <w:tcPr>
            <w:tcW w:w="2932" w:type="dxa"/>
            <w:vAlign w:val="center"/>
          </w:tcPr>
          <w:p w14:paraId="7FCB7B2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2,6</w:t>
            </w:r>
            <w:r w:rsidRPr="00607793">
              <w:rPr>
                <w:szCs w:val="28"/>
                <w:lang w:val="ru-RU"/>
              </w:rPr>
              <w:t>6</w:t>
            </w:r>
          </w:p>
          <w:p w14:paraId="3C3FA829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122FA7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67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2614" w:type="dxa"/>
            <w:vAlign w:val="center"/>
          </w:tcPr>
          <w:p w14:paraId="65EEC12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0 кА</w:t>
            </w:r>
          </w:p>
          <w:p w14:paraId="1375CC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32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9E57954" w14:textId="77777777" w:rsidTr="00594142">
        <w:trPr>
          <w:jc w:val="center"/>
        </w:trPr>
        <w:tc>
          <w:tcPr>
            <w:tcW w:w="1673" w:type="dxa"/>
            <w:vAlign w:val="center"/>
          </w:tcPr>
          <w:p w14:paraId="08A54D7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3" w:type="dxa"/>
            <w:vAlign w:val="center"/>
          </w:tcPr>
          <w:p w14:paraId="489904C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15A0603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CBF7477">
                <v:shape id="_x0000_i1174" type="#_x0000_t75" style="width:59.25pt;height:19.5pt" o:ole="">
                  <v:imagedata r:id="rId324" o:title=""/>
                </v:shape>
                <o:OLEObject Type="Embed" ProgID="Equation.DSMT4" ShapeID="_x0000_i1174" DrawAspect="Content" ObjectID="_1683458956" r:id="rId325"/>
              </w:object>
            </w:r>
          </w:p>
          <w:p w14:paraId="65A57D4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8C2EA20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47E3C030">
                <v:shape id="_x0000_i1175" type="#_x0000_t75" style="width:109.5pt;height:48pt" o:ole="">
                  <v:imagedata r:id="rId326" o:title=""/>
                </v:shape>
                <o:OLEObject Type="Embed" ProgID="Equation.DSMT4" ShapeID="_x0000_i1175" DrawAspect="Content" ObjectID="_1683458957" r:id="rId327"/>
              </w:object>
            </w:r>
          </w:p>
          <w:p w14:paraId="089C9A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14:paraId="7ADA4888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5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03</w:t>
            </w:r>
          </w:p>
          <w:p w14:paraId="231D8172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659" w:dyaOrig="420" w14:anchorId="0750CBCE">
                <v:shape id="_x0000_i1176" type="#_x0000_t75" style="width:134.25pt;height:21pt" o:ole="">
                  <v:imagedata r:id="rId328" o:title=""/>
                </v:shape>
                <o:OLEObject Type="Embed" ProgID="Equation.DSMT4" ShapeID="_x0000_i1176" DrawAspect="Content" ObjectID="_1683458958" r:id="rId329"/>
              </w:object>
            </w:r>
          </w:p>
        </w:tc>
        <w:tc>
          <w:tcPr>
            <w:tcW w:w="2614" w:type="dxa"/>
            <w:vAlign w:val="center"/>
          </w:tcPr>
          <w:p w14:paraId="3DFBA59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7A0C6E04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299" w:dyaOrig="859" w14:anchorId="41A7538F">
                <v:shape id="_x0000_i1177" type="#_x0000_t75" style="width:114.75pt;height:43.5pt" o:ole="">
                  <v:imagedata r:id="rId330" o:title=""/>
                </v:shape>
                <o:OLEObject Type="Embed" ProgID="Equation.DSMT4" ShapeID="_x0000_i1177" DrawAspect="Content" ObjectID="_1683458959" r:id="rId331"/>
              </w:object>
            </w:r>
          </w:p>
        </w:tc>
      </w:tr>
    </w:tbl>
    <w:p w14:paraId="036C58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E84FC3B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на стороні 110 кВ</w:t>
      </w:r>
    </w:p>
    <w:p w14:paraId="7ECD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69CCB2C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14:paraId="682B28B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00" w14:anchorId="4B3D77DB">
          <v:shape id="_x0000_i1178" type="#_x0000_t75" style="width:240pt;height:39.75pt" o:ole="">
            <v:imagedata r:id="rId332" o:title=""/>
          </v:shape>
          <o:OLEObject Type="Embed" ProgID="Equation.DSMT4" ShapeID="_x0000_i1178" DrawAspect="Content" ObjectID="_1683458960" r:id="rId333"/>
        </w:object>
      </w:r>
    </w:p>
    <w:p w14:paraId="5AC66E4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981FD5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3240" w:dyaOrig="380" w14:anchorId="102BDD69">
          <v:shape id="_x0000_i1179" type="#_x0000_t75" style="width:162pt;height:19.5pt" o:ole="">
            <v:imagedata r:id="rId334" o:title=""/>
          </v:shape>
          <o:OLEObject Type="Embed" ProgID="Equation.DSMT4" ShapeID="_x0000_i1179" DrawAspect="Content" ObjectID="_1683458961" r:id="rId335"/>
        </w:object>
      </w:r>
    </w:p>
    <w:p w14:paraId="5AE131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C4134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2- Умови вибору вимикача </w:t>
      </w:r>
      <w:r w:rsidRPr="00607793">
        <w:rPr>
          <w:rFonts w:eastAsia="TimesNewRomanPSMT"/>
          <w:szCs w:val="28"/>
        </w:rPr>
        <w:t>ВВБК-110Б-50/3150У1</w:t>
      </w:r>
    </w:p>
    <w:tbl>
      <w:tblPr>
        <w:tblStyle w:val="a6"/>
        <w:tblW w:w="9866" w:type="dxa"/>
        <w:jc w:val="center"/>
        <w:tblLayout w:type="fixed"/>
        <w:tblLook w:val="04A0" w:firstRow="1" w:lastRow="0" w:firstColumn="1" w:lastColumn="0" w:noHBand="0" w:noVBand="1"/>
      </w:tblPr>
      <w:tblGrid>
        <w:gridCol w:w="1675"/>
        <w:gridCol w:w="3117"/>
        <w:gridCol w:w="3123"/>
        <w:gridCol w:w="1951"/>
      </w:tblGrid>
      <w:tr w:rsidR="00F759C1" w:rsidRPr="00607793" w14:paraId="41C9305C" w14:textId="77777777" w:rsidTr="00243DB0">
        <w:trPr>
          <w:trHeight w:val="604"/>
          <w:jc w:val="center"/>
        </w:trPr>
        <w:tc>
          <w:tcPr>
            <w:tcW w:w="1675" w:type="dxa"/>
            <w:vAlign w:val="center"/>
          </w:tcPr>
          <w:p w14:paraId="3C78E27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7" w:type="dxa"/>
            <w:vAlign w:val="center"/>
          </w:tcPr>
          <w:p w14:paraId="04942C2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23" w:type="dxa"/>
            <w:vAlign w:val="center"/>
          </w:tcPr>
          <w:p w14:paraId="436F580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51" w:type="dxa"/>
            <w:vAlign w:val="center"/>
          </w:tcPr>
          <w:p w14:paraId="21908EF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1333CE5D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5E510DB7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66880C9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7" w:type="dxa"/>
            <w:vAlign w:val="center"/>
          </w:tcPr>
          <w:p w14:paraId="0C57879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</w:p>
          <w:p w14:paraId="14F8C4E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DD9B83E">
                <v:shape id="_x0000_i1180" type="#_x0000_t75" style="width:65.25pt;height:21pt" o:ole="">
                  <v:imagedata r:id="rId336" o:title=""/>
                </v:shape>
                <o:OLEObject Type="Embed" ProgID="Equation.DSMT4" ShapeID="_x0000_i1180" DrawAspect="Content" ObjectID="_1683458962" r:id="rId337"/>
              </w:object>
            </w:r>
          </w:p>
        </w:tc>
        <w:tc>
          <w:tcPr>
            <w:tcW w:w="3123" w:type="dxa"/>
            <w:vAlign w:val="center"/>
          </w:tcPr>
          <w:p w14:paraId="26A6BC1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51" w:type="dxa"/>
            <w:vAlign w:val="center"/>
          </w:tcPr>
          <w:p w14:paraId="658AA6F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78AA7AF5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45807298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BB8FC8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7" w:type="dxa"/>
            <w:vAlign w:val="center"/>
          </w:tcPr>
          <w:p w14:paraId="32BC69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47E1E15">
                <v:shape id="_x0000_i1181" type="#_x0000_t75" style="width:66pt;height:41.25pt" o:ole="">
                  <v:imagedata r:id="rId338" o:title=""/>
                </v:shape>
                <o:OLEObject Type="Embed" ProgID="Equation.DSMT4" ShapeID="_x0000_i1181" DrawAspect="Content" ObjectID="_1683458963" r:id="rId339"/>
              </w:object>
            </w:r>
          </w:p>
        </w:tc>
        <w:tc>
          <w:tcPr>
            <w:tcW w:w="3123" w:type="dxa"/>
            <w:vAlign w:val="center"/>
          </w:tcPr>
          <w:p w14:paraId="011D0FD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,08</w:t>
            </w:r>
          </w:p>
          <w:p w14:paraId="52F6638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84,12</w:t>
            </w:r>
          </w:p>
        </w:tc>
        <w:tc>
          <w:tcPr>
            <w:tcW w:w="1951" w:type="dxa"/>
            <w:vAlign w:val="center"/>
          </w:tcPr>
          <w:p w14:paraId="5156295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  <w:p w14:paraId="717D8D8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</w:tc>
      </w:tr>
      <w:tr w:rsidR="00F759C1" w:rsidRPr="00607793" w14:paraId="2C3FFBD2" w14:textId="77777777" w:rsidTr="00243DB0">
        <w:trPr>
          <w:trHeight w:val="1195"/>
          <w:jc w:val="center"/>
        </w:trPr>
        <w:tc>
          <w:tcPr>
            <w:tcW w:w="1675" w:type="dxa"/>
            <w:vAlign w:val="center"/>
          </w:tcPr>
          <w:p w14:paraId="3F3BF4D3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7" w:type="dxa"/>
            <w:vAlign w:val="center"/>
          </w:tcPr>
          <w:p w14:paraId="7A2C2B2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B81461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1554D357">
                <v:shape id="_x0000_i1182" type="#_x0000_t75" style="width:62.25pt;height:21pt" o:ole="">
                  <v:imagedata r:id="rId340" o:title=""/>
                </v:shape>
                <o:OLEObject Type="Embed" ProgID="Equation.DSMT4" ShapeID="_x0000_i1182" DrawAspect="Content" ObjectID="_1683458964" r:id="rId341"/>
              </w:object>
            </w:r>
          </w:p>
        </w:tc>
        <w:tc>
          <w:tcPr>
            <w:tcW w:w="3123" w:type="dxa"/>
            <w:vAlign w:val="center"/>
          </w:tcPr>
          <w:p w14:paraId="796B0485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0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>2</w:t>
            </w:r>
          </w:p>
        </w:tc>
        <w:tc>
          <w:tcPr>
            <w:tcW w:w="1951" w:type="dxa"/>
            <w:vAlign w:val="center"/>
          </w:tcPr>
          <w:p w14:paraId="1999618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</w:t>
            </w:r>
          </w:p>
        </w:tc>
      </w:tr>
      <w:tr w:rsidR="00F759C1" w:rsidRPr="00607793" w14:paraId="57C8BD7F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2DAC7777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7" w:type="dxa"/>
            <w:vAlign w:val="center"/>
          </w:tcPr>
          <w:p w14:paraId="4C6FD15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23C5D8F">
                <v:shape id="_x0000_i1183" type="#_x0000_t75" style="width:48.75pt;height:21pt" o:ole="">
                  <v:imagedata r:id="rId342" o:title=""/>
                </v:shape>
                <o:OLEObject Type="Embed" ProgID="Equation.DSMT4" ShapeID="_x0000_i1183" DrawAspect="Content" ObjectID="_1683458965" r:id="rId343"/>
              </w:object>
            </w:r>
          </w:p>
          <w:p w14:paraId="78BEF0E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10DE368E">
                <v:shape id="_x0000_i1184" type="#_x0000_t75" style="width:87.75pt;height:19.5pt" o:ole="">
                  <v:imagedata r:id="rId344" o:title=""/>
                </v:shape>
                <o:OLEObject Type="Embed" ProgID="Equation.DSMT4" ShapeID="_x0000_i1184" DrawAspect="Content" ObjectID="_1683458966" r:id="rId345"/>
              </w:object>
            </w:r>
          </w:p>
        </w:tc>
        <w:tc>
          <w:tcPr>
            <w:tcW w:w="3123" w:type="dxa"/>
            <w:vAlign w:val="center"/>
          </w:tcPr>
          <w:p w14:paraId="502C1F16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  <w:p w14:paraId="47B17B1D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ECCE57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4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91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51" w:type="dxa"/>
            <w:vAlign w:val="center"/>
          </w:tcPr>
          <w:p w14:paraId="158D0A7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6 кА</w:t>
            </w:r>
          </w:p>
          <w:p w14:paraId="5ED6214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50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C38B1C8" w14:textId="77777777" w:rsidTr="00243DB0">
        <w:trPr>
          <w:trHeight w:val="2151"/>
          <w:jc w:val="center"/>
        </w:trPr>
        <w:tc>
          <w:tcPr>
            <w:tcW w:w="1675" w:type="dxa"/>
            <w:vAlign w:val="center"/>
          </w:tcPr>
          <w:p w14:paraId="4B1A9D42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7" w:type="dxa"/>
            <w:vAlign w:val="center"/>
          </w:tcPr>
          <w:p w14:paraId="570FCAF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3E92A7D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37DFA5F3">
                <v:shape id="_x0000_i1185" type="#_x0000_t75" style="width:59.25pt;height:19.5pt" o:ole="">
                  <v:imagedata r:id="rId346" o:title=""/>
                </v:shape>
                <o:OLEObject Type="Embed" ProgID="Equation.DSMT4" ShapeID="_x0000_i1185" DrawAspect="Content" ObjectID="_1683458967" r:id="rId347"/>
              </w:object>
            </w:r>
          </w:p>
          <w:p w14:paraId="730FB3F5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77A0D6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19EE363E">
                <v:shape id="_x0000_i1186" type="#_x0000_t75" style="width:109.5pt;height:48pt" o:ole="">
                  <v:imagedata r:id="rId348" o:title=""/>
                </v:shape>
                <o:OLEObject Type="Embed" ProgID="Equation.DSMT4" ShapeID="_x0000_i1186" DrawAspect="Content" ObjectID="_1683458968" r:id="rId349"/>
              </w:object>
            </w:r>
          </w:p>
          <w:p w14:paraId="5461FBB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23" w:type="dxa"/>
            <w:vAlign w:val="center"/>
          </w:tcPr>
          <w:p w14:paraId="4E01C038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="00F81311" w:rsidRPr="00607793">
              <w:rPr>
                <w:szCs w:val="28"/>
                <w:lang w:val="ru-RU"/>
              </w:rPr>
              <w:t>3</w:t>
            </w:r>
            <w:r w:rsidRPr="00607793">
              <w:rPr>
                <w:szCs w:val="28"/>
              </w:rPr>
              <w:t>,</w:t>
            </w:r>
            <w:r w:rsidR="00F81311" w:rsidRPr="00607793">
              <w:rPr>
                <w:szCs w:val="28"/>
                <w:lang w:val="ru-RU"/>
              </w:rPr>
              <w:t>64</w:t>
            </w:r>
          </w:p>
          <w:p w14:paraId="3437F50B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40" w:dyaOrig="420" w14:anchorId="62A3AFA1">
                <v:shape id="_x0000_i1187" type="#_x0000_t75" style="width:141.75pt;height:21pt" o:ole="">
                  <v:imagedata r:id="rId350" o:title=""/>
                </v:shape>
                <o:OLEObject Type="Embed" ProgID="Equation.DSMT4" ShapeID="_x0000_i1187" DrawAspect="Content" ObjectID="_1683458969" r:id="rId351"/>
              </w:object>
            </w:r>
          </w:p>
        </w:tc>
        <w:tc>
          <w:tcPr>
            <w:tcW w:w="1951" w:type="dxa"/>
            <w:vAlign w:val="center"/>
          </w:tcPr>
          <w:p w14:paraId="61C072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  <w:p w14:paraId="2EF65C1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00" w:dyaOrig="859" w14:anchorId="3C959BCA">
                <v:shape id="_x0000_i1188" type="#_x0000_t75" style="width:105.75pt;height:43.5pt" o:ole="">
                  <v:imagedata r:id="rId352" o:title=""/>
                </v:shape>
                <o:OLEObject Type="Embed" ProgID="Equation.DSMT4" ShapeID="_x0000_i1188" DrawAspect="Content" ObjectID="_1683458970" r:id="rId353"/>
              </w:object>
            </w:r>
          </w:p>
        </w:tc>
      </w:tr>
    </w:tbl>
    <w:p w14:paraId="6609190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612E7EF" w14:textId="77777777" w:rsidR="00607793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вимикачів у ланцюзі синхронного компенсатора</w:t>
      </w:r>
    </w:p>
    <w:p w14:paraId="1E5877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розрахункові струми тривалого режиму:</w:t>
      </w:r>
    </w:p>
    <w:p w14:paraId="43001F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640" w:dyaOrig="800" w14:anchorId="5286683A">
          <v:shape id="_x0000_i1189" type="#_x0000_t75" style="width:231.75pt;height:39.75pt" o:ole="">
            <v:imagedata r:id="rId354" o:title=""/>
          </v:shape>
          <o:OLEObject Type="Embed" ProgID="Equation.DSMT4" ShapeID="_x0000_i1189" DrawAspect="Content" ObjectID="_1683458971" r:id="rId355"/>
        </w:object>
      </w:r>
    </w:p>
    <w:p w14:paraId="76CAC4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5319" w:dyaOrig="800" w14:anchorId="09595CBB">
          <v:shape id="_x0000_i1190" type="#_x0000_t75" style="width:266.25pt;height:40.5pt" o:ole="">
            <v:imagedata r:id="rId356" o:title=""/>
          </v:shape>
          <o:OLEObject Type="Embed" ProgID="Equation.DSMT4" ShapeID="_x0000_i1190" DrawAspect="Content" ObjectID="_1683458972" r:id="rId357"/>
        </w:object>
      </w:r>
    </w:p>
    <w:p w14:paraId="5BE6E7A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50BE5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3- Умови вибору вимикача МГГ-11-3500/1000Т3</w:t>
      </w:r>
    </w:p>
    <w:tbl>
      <w:tblPr>
        <w:tblStyle w:val="a6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2999"/>
        <w:gridCol w:w="3142"/>
        <w:gridCol w:w="1963"/>
      </w:tblGrid>
      <w:tr w:rsidR="00F759C1" w:rsidRPr="00607793" w14:paraId="280A0C6C" w14:textId="77777777" w:rsidTr="00BB6512">
        <w:trPr>
          <w:trHeight w:val="647"/>
          <w:jc w:val="center"/>
        </w:trPr>
        <w:tc>
          <w:tcPr>
            <w:tcW w:w="1822" w:type="dxa"/>
            <w:vAlign w:val="center"/>
          </w:tcPr>
          <w:p w14:paraId="68A3DC6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99" w:type="dxa"/>
            <w:vAlign w:val="center"/>
          </w:tcPr>
          <w:p w14:paraId="714C88A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42" w:type="dxa"/>
            <w:vAlign w:val="center"/>
          </w:tcPr>
          <w:p w14:paraId="20246CC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63" w:type="dxa"/>
            <w:vAlign w:val="center"/>
          </w:tcPr>
          <w:p w14:paraId="306EDC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FD6C6BB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248B5D22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1180A94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99" w:type="dxa"/>
            <w:vAlign w:val="center"/>
          </w:tcPr>
          <w:p w14:paraId="0FEB176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8ECD77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44471560">
                <v:shape id="_x0000_i1191" type="#_x0000_t75" style="width:65.25pt;height:21pt" o:ole="">
                  <v:imagedata r:id="rId358" o:title=""/>
                </v:shape>
                <o:OLEObject Type="Embed" ProgID="Equation.DSMT4" ShapeID="_x0000_i1191" DrawAspect="Content" ObjectID="_1683458973" r:id="rId359"/>
              </w:object>
            </w:r>
          </w:p>
        </w:tc>
        <w:tc>
          <w:tcPr>
            <w:tcW w:w="3142" w:type="dxa"/>
            <w:vAlign w:val="center"/>
          </w:tcPr>
          <w:p w14:paraId="41134B1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1963" w:type="dxa"/>
            <w:vAlign w:val="center"/>
          </w:tcPr>
          <w:p w14:paraId="1C34C7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,5</w:t>
            </w:r>
          </w:p>
        </w:tc>
      </w:tr>
      <w:tr w:rsidR="00F759C1" w:rsidRPr="00607793" w14:paraId="6B3BF6CB" w14:textId="77777777" w:rsidTr="00BB6512">
        <w:trPr>
          <w:trHeight w:val="1129"/>
          <w:jc w:val="center"/>
        </w:trPr>
        <w:tc>
          <w:tcPr>
            <w:tcW w:w="1822" w:type="dxa"/>
            <w:vAlign w:val="center"/>
          </w:tcPr>
          <w:p w14:paraId="5D92BB1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12136C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99" w:type="dxa"/>
            <w:vAlign w:val="center"/>
          </w:tcPr>
          <w:p w14:paraId="52404C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07C5EDFB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760BDA7D">
                <v:shape id="_x0000_i1192" type="#_x0000_t75" style="width:66pt;height:41.25pt" o:ole="">
                  <v:imagedata r:id="rId360" o:title=""/>
                </v:shape>
                <o:OLEObject Type="Embed" ProgID="Equation.DSMT4" ShapeID="_x0000_i1192" DrawAspect="Content" ObjectID="_1683458974" r:id="rId361"/>
              </w:object>
            </w:r>
          </w:p>
        </w:tc>
        <w:tc>
          <w:tcPr>
            <w:tcW w:w="3142" w:type="dxa"/>
            <w:vAlign w:val="center"/>
          </w:tcPr>
          <w:p w14:paraId="4F477C7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</w:t>
            </w:r>
          </w:p>
          <w:p w14:paraId="047EC99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</w:t>
            </w:r>
          </w:p>
        </w:tc>
        <w:tc>
          <w:tcPr>
            <w:tcW w:w="1963" w:type="dxa"/>
            <w:vAlign w:val="center"/>
          </w:tcPr>
          <w:p w14:paraId="0F091A2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00</w:t>
            </w:r>
          </w:p>
        </w:tc>
      </w:tr>
      <w:tr w:rsidR="00F759C1" w:rsidRPr="00607793" w14:paraId="6DCBBE76" w14:textId="77777777" w:rsidTr="00BB6512">
        <w:trPr>
          <w:trHeight w:val="979"/>
          <w:jc w:val="center"/>
        </w:trPr>
        <w:tc>
          <w:tcPr>
            <w:tcW w:w="1822" w:type="dxa"/>
            <w:vAlign w:val="center"/>
          </w:tcPr>
          <w:p w14:paraId="7677BA4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2999" w:type="dxa"/>
            <w:vAlign w:val="center"/>
          </w:tcPr>
          <w:p w14:paraId="6A327C20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2DD0D05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FC9ECB7">
                <v:shape id="_x0000_i1193" type="#_x0000_t75" style="width:62.25pt;height:21pt" o:ole="">
                  <v:imagedata r:id="rId362" o:title=""/>
                </v:shape>
                <o:OLEObject Type="Embed" ProgID="Equation.DSMT4" ShapeID="_x0000_i1193" DrawAspect="Content" ObjectID="_1683458975" r:id="rId363"/>
              </w:object>
            </w:r>
          </w:p>
        </w:tc>
        <w:tc>
          <w:tcPr>
            <w:tcW w:w="3142" w:type="dxa"/>
            <w:vAlign w:val="center"/>
          </w:tcPr>
          <w:p w14:paraId="3ED53E9F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</w:p>
        </w:tc>
        <w:tc>
          <w:tcPr>
            <w:tcW w:w="1963" w:type="dxa"/>
            <w:vAlign w:val="center"/>
          </w:tcPr>
          <w:p w14:paraId="15D029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</w:tc>
      </w:tr>
      <w:tr w:rsidR="00F759C1" w:rsidRPr="00607793" w14:paraId="4F217D91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3C56ADE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99" w:type="dxa"/>
            <w:vAlign w:val="center"/>
          </w:tcPr>
          <w:p w14:paraId="645951B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08AF356">
                <v:shape id="_x0000_i1194" type="#_x0000_t75" style="width:48.75pt;height:21pt" o:ole="">
                  <v:imagedata r:id="rId364" o:title=""/>
                </v:shape>
                <o:OLEObject Type="Embed" ProgID="Equation.DSMT4" ShapeID="_x0000_i1194" DrawAspect="Content" ObjectID="_1683458976" r:id="rId365"/>
              </w:object>
            </w:r>
          </w:p>
          <w:p w14:paraId="51A02C5F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DA5EF54">
                <v:shape id="_x0000_i1195" type="#_x0000_t75" style="width:87.75pt;height:19.5pt" o:ole="">
                  <v:imagedata r:id="rId366" o:title=""/>
                </v:shape>
                <o:OLEObject Type="Embed" ProgID="Equation.DSMT4" ShapeID="_x0000_i1195" DrawAspect="Content" ObjectID="_1683458977" r:id="rId367"/>
              </w:object>
            </w:r>
          </w:p>
        </w:tc>
        <w:tc>
          <w:tcPr>
            <w:tcW w:w="3142" w:type="dxa"/>
            <w:vAlign w:val="center"/>
          </w:tcPr>
          <w:p w14:paraId="08D32B6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29</w:t>
            </w:r>
          </w:p>
          <w:p w14:paraId="2833ED2D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</w:t>
            </w:r>
            <w:r w:rsidRPr="00607793">
              <w:rPr>
                <w:szCs w:val="28"/>
                <w:lang w:val="ru-RU"/>
              </w:rPr>
              <w:t>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961B25" w:rsidRPr="00607793">
              <w:rPr>
                <w:szCs w:val="28"/>
              </w:rPr>
              <w:t>(4+0,246)=4</w:t>
            </w:r>
            <w:r w:rsidR="00961B25" w:rsidRPr="00607793">
              <w:rPr>
                <w:szCs w:val="28"/>
                <w:lang w:val="ru-RU"/>
              </w:rPr>
              <w:t>5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63" w:type="dxa"/>
            <w:vAlign w:val="center"/>
          </w:tcPr>
          <w:p w14:paraId="6B1E8F0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0 кА</w:t>
            </w:r>
          </w:p>
          <w:p w14:paraId="0E618B1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96·4=1638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8DAB2E3" w14:textId="77777777" w:rsidTr="00BB6512">
        <w:trPr>
          <w:trHeight w:val="2304"/>
          <w:jc w:val="center"/>
        </w:trPr>
        <w:tc>
          <w:tcPr>
            <w:tcW w:w="1822" w:type="dxa"/>
            <w:vAlign w:val="center"/>
          </w:tcPr>
          <w:p w14:paraId="52DB14D1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2999" w:type="dxa"/>
            <w:vAlign w:val="center"/>
          </w:tcPr>
          <w:p w14:paraId="39BA7A68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41F6B183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51DB2F20">
                <v:shape id="_x0000_i1196" type="#_x0000_t75" style="width:59.25pt;height:19.5pt" o:ole="">
                  <v:imagedata r:id="rId368" o:title=""/>
                </v:shape>
                <o:OLEObject Type="Embed" ProgID="Equation.DSMT4" ShapeID="_x0000_i1196" DrawAspect="Content" ObjectID="_1683458978" r:id="rId369"/>
              </w:object>
            </w:r>
          </w:p>
          <w:p w14:paraId="3004BE3D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асимметричный</w:t>
            </w:r>
          </w:p>
          <w:p w14:paraId="41030739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60ABAEA6">
                <v:shape id="_x0000_i1197" type="#_x0000_t75" style="width:109.5pt;height:48pt" o:ole="">
                  <v:imagedata r:id="rId370" o:title=""/>
                </v:shape>
                <o:OLEObject Type="Embed" ProgID="Equation.DSMT4" ShapeID="_x0000_i1197" DrawAspect="Content" ObjectID="_1683458979" r:id="rId371"/>
              </w:object>
            </w:r>
          </w:p>
          <w:p w14:paraId="2C38E01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42" w:type="dxa"/>
            <w:vAlign w:val="center"/>
          </w:tcPr>
          <w:p w14:paraId="1CFA7A2D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3</w:t>
            </w:r>
            <w:r w:rsidRPr="00607793">
              <w:rPr>
                <w:szCs w:val="28"/>
                <w:lang w:val="ru-RU"/>
              </w:rPr>
              <w:t>6</w:t>
            </w:r>
            <w:r w:rsidRPr="00607793">
              <w:rPr>
                <w:szCs w:val="28"/>
              </w:rPr>
              <w:t>,1</w:t>
            </w:r>
            <w:r w:rsidRPr="00607793">
              <w:rPr>
                <w:szCs w:val="28"/>
                <w:lang w:val="ru-RU"/>
              </w:rPr>
              <w:t>5</w:t>
            </w:r>
          </w:p>
          <w:p w14:paraId="502DC852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940" w:dyaOrig="420" w14:anchorId="3557EFD8">
                <v:shape id="_x0000_i1198" type="#_x0000_t75" style="width:146.25pt;height:21pt" o:ole="">
                  <v:imagedata r:id="rId372" o:title=""/>
                </v:shape>
                <o:OLEObject Type="Embed" ProgID="Equation.DSMT4" ShapeID="_x0000_i1198" DrawAspect="Content" ObjectID="_1683458980" r:id="rId373"/>
              </w:object>
            </w:r>
          </w:p>
        </w:tc>
        <w:tc>
          <w:tcPr>
            <w:tcW w:w="1963" w:type="dxa"/>
            <w:vAlign w:val="center"/>
          </w:tcPr>
          <w:p w14:paraId="076ABF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  <w:p w14:paraId="2543E5FC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060" w:dyaOrig="859" w14:anchorId="09990DA2">
                <v:shape id="_x0000_i1199" type="#_x0000_t75" style="width:103.5pt;height:41.25pt" o:ole="">
                  <v:imagedata r:id="rId374" o:title=""/>
                </v:shape>
                <o:OLEObject Type="Embed" ProgID="Equation.DSMT4" ShapeID="_x0000_i1199" DrawAspect="Content" ObjectID="_1683458981" r:id="rId375"/>
              </w:object>
            </w:r>
          </w:p>
        </w:tc>
      </w:tr>
    </w:tbl>
    <w:p w14:paraId="390D8D1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EAE1BB" w14:textId="77777777" w:rsidR="00F759C1" w:rsidRDefault="00F759C1" w:rsidP="00EF77D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за реактором на стороні 10 кВ</w:t>
      </w:r>
    </w:p>
    <w:p w14:paraId="68E2A11E" w14:textId="77777777" w:rsidR="00EF77D8" w:rsidRPr="00607793" w:rsidRDefault="00EF77D8" w:rsidP="00EF77D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94BE21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рахунок ведемо по потужності обмотки НН автотрансформатора, що дорівнює  80 МВА. Тоді</w:t>
      </w:r>
    </w:p>
    <w:p w14:paraId="4F2DCFFE" w14:textId="77777777" w:rsidR="00F759C1" w:rsidRPr="00607793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6"/>
          <w:szCs w:val="28"/>
        </w:rPr>
        <w:object w:dxaOrig="4380" w:dyaOrig="800" w14:anchorId="4FACC35C">
          <v:shape id="_x0000_i1200" type="#_x0000_t75" style="width:219pt;height:40.5pt" o:ole="">
            <v:imagedata r:id="rId376" o:title=""/>
          </v:shape>
          <o:OLEObject Type="Embed" ProgID="Equation.DSMT4" ShapeID="_x0000_i1200" DrawAspect="Content" ObjectID="_1683458982" r:id="rId377"/>
        </w:object>
      </w:r>
    </w:p>
    <w:p w14:paraId="2B91273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 одну гілку реактора:</w:t>
      </w:r>
    </w:p>
    <w:p w14:paraId="7A9AC1BF" w14:textId="77777777" w:rsidR="003F20E5" w:rsidRDefault="00961B2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4560" w:dyaOrig="820" w14:anchorId="31CF9383">
          <v:shape id="_x0000_i1201" type="#_x0000_t75" style="width:228.75pt;height:41.25pt" o:ole="">
            <v:imagedata r:id="rId378" o:title=""/>
          </v:shape>
          <o:OLEObject Type="Embed" ProgID="Equation.DSMT4" ShapeID="_x0000_i1201" DrawAspect="Content" ObjectID="_1683458983" r:id="rId379"/>
        </w:object>
      </w:r>
    </w:p>
    <w:p w14:paraId="1E07A8E3" w14:textId="77777777" w:rsidR="00F759C1" w:rsidRPr="00607793" w:rsidRDefault="00F759C1" w:rsidP="003F20E5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На одну гілку реактора: </w:t>
      </w:r>
    </w:p>
    <w:p w14:paraId="26E6C08B" w14:textId="77777777" w:rsidR="00FA6144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200" w:dyaOrig="380" w14:anchorId="035AE26F">
          <v:shape id="_x0000_i1202" type="#_x0000_t75" style="width:159.75pt;height:19.5pt" o:ole="">
            <v:imagedata r:id="rId380" o:title=""/>
          </v:shape>
          <o:OLEObject Type="Embed" ProgID="Equation.DSMT4" ShapeID="_x0000_i1202" DrawAspect="Content" ObjectID="_1683458984" r:id="rId381"/>
        </w:object>
      </w:r>
    </w:p>
    <w:p w14:paraId="7D75512F" w14:textId="77777777" w:rsidR="00FA6144" w:rsidRDefault="00FA6144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18B87D39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Таблиця 5.4- Умови вибору вимикача ВМПЭ-11-2500-31,5Т3</w:t>
      </w:r>
    </w:p>
    <w:tbl>
      <w:tblPr>
        <w:tblStyle w:val="a6"/>
        <w:tblW w:w="10375" w:type="dxa"/>
        <w:jc w:val="center"/>
        <w:tblLayout w:type="fixed"/>
        <w:tblLook w:val="04A0" w:firstRow="1" w:lastRow="0" w:firstColumn="1" w:lastColumn="0" w:noHBand="0" w:noVBand="1"/>
      </w:tblPr>
      <w:tblGrid>
        <w:gridCol w:w="1904"/>
        <w:gridCol w:w="3135"/>
        <w:gridCol w:w="3284"/>
        <w:gridCol w:w="2052"/>
      </w:tblGrid>
      <w:tr w:rsidR="00F759C1" w:rsidRPr="00607793" w14:paraId="30BA69CD" w14:textId="77777777" w:rsidTr="00BB6512">
        <w:trPr>
          <w:trHeight w:val="600"/>
          <w:jc w:val="center"/>
        </w:trPr>
        <w:tc>
          <w:tcPr>
            <w:tcW w:w="1904" w:type="dxa"/>
            <w:vAlign w:val="center"/>
          </w:tcPr>
          <w:p w14:paraId="78A8C50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35" w:type="dxa"/>
            <w:vAlign w:val="center"/>
          </w:tcPr>
          <w:p w14:paraId="7D9A94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284" w:type="dxa"/>
            <w:vAlign w:val="center"/>
          </w:tcPr>
          <w:p w14:paraId="2E3724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052" w:type="dxa"/>
            <w:vAlign w:val="center"/>
          </w:tcPr>
          <w:p w14:paraId="1476E84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5B535C37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7A79AE2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91B99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35" w:type="dxa"/>
            <w:vAlign w:val="center"/>
          </w:tcPr>
          <w:p w14:paraId="22DD140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656176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0AD67A2">
                <v:shape id="_x0000_i1203" type="#_x0000_t75" style="width:65.25pt;height:21pt" o:ole="">
                  <v:imagedata r:id="rId382" o:title=""/>
                </v:shape>
                <o:OLEObject Type="Embed" ProgID="Equation.DSMT4" ShapeID="_x0000_i1203" DrawAspect="Content" ObjectID="_1683458985" r:id="rId383"/>
              </w:object>
            </w:r>
          </w:p>
        </w:tc>
        <w:tc>
          <w:tcPr>
            <w:tcW w:w="3284" w:type="dxa"/>
            <w:vAlign w:val="center"/>
          </w:tcPr>
          <w:p w14:paraId="7FCD83F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2052" w:type="dxa"/>
            <w:vAlign w:val="center"/>
          </w:tcPr>
          <w:p w14:paraId="0A4D87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</w:t>
            </w:r>
          </w:p>
        </w:tc>
      </w:tr>
      <w:tr w:rsidR="00F759C1" w:rsidRPr="00607793" w14:paraId="56265007" w14:textId="77777777" w:rsidTr="00BB6512">
        <w:trPr>
          <w:trHeight w:val="964"/>
          <w:jc w:val="center"/>
        </w:trPr>
        <w:tc>
          <w:tcPr>
            <w:tcW w:w="1904" w:type="dxa"/>
            <w:vAlign w:val="center"/>
          </w:tcPr>
          <w:p w14:paraId="28057E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5CD0A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35" w:type="dxa"/>
            <w:vAlign w:val="center"/>
          </w:tcPr>
          <w:p w14:paraId="5614E4B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76D8B3E">
                <v:shape id="_x0000_i1204" type="#_x0000_t75" style="width:66pt;height:41.25pt" o:ole="">
                  <v:imagedata r:id="rId384" o:title=""/>
                </v:shape>
                <o:OLEObject Type="Embed" ProgID="Equation.DSMT4" ShapeID="_x0000_i1204" DrawAspect="Content" ObjectID="_1683458986" r:id="rId385"/>
              </w:object>
            </w:r>
          </w:p>
        </w:tc>
        <w:tc>
          <w:tcPr>
            <w:tcW w:w="3284" w:type="dxa"/>
            <w:vAlign w:val="center"/>
          </w:tcPr>
          <w:p w14:paraId="7A97FFE6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</w:t>
            </w:r>
            <w:r w:rsidRPr="00607793">
              <w:rPr>
                <w:szCs w:val="28"/>
                <w:lang w:val="ru-RU"/>
              </w:rPr>
              <w:t>23</w:t>
            </w:r>
            <w:r w:rsidRPr="00607793">
              <w:rPr>
                <w:szCs w:val="28"/>
              </w:rPr>
              <w:t>,75</w:t>
            </w:r>
          </w:p>
          <w:p w14:paraId="34410135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692</w:t>
            </w:r>
            <w:r w:rsidRPr="00607793">
              <w:rPr>
                <w:szCs w:val="28"/>
              </w:rPr>
              <w:t>,8</w:t>
            </w:r>
          </w:p>
        </w:tc>
        <w:tc>
          <w:tcPr>
            <w:tcW w:w="2052" w:type="dxa"/>
            <w:vAlign w:val="center"/>
          </w:tcPr>
          <w:p w14:paraId="3CD822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  <w:p w14:paraId="4AAC7C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</w:tc>
      </w:tr>
      <w:tr w:rsidR="00F759C1" w:rsidRPr="00607793" w14:paraId="309402E2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16D8F4A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35" w:type="dxa"/>
            <w:vAlign w:val="center"/>
          </w:tcPr>
          <w:p w14:paraId="1C2EC240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48DED65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08397C0">
                <v:shape id="_x0000_i1205" type="#_x0000_t75" style="width:62.25pt;height:21pt" o:ole="">
                  <v:imagedata r:id="rId386" o:title=""/>
                </v:shape>
                <o:OLEObject Type="Embed" ProgID="Equation.DSMT4" ShapeID="_x0000_i1205" DrawAspect="Content" ObjectID="_1683458987" r:id="rId387"/>
              </w:object>
            </w:r>
          </w:p>
        </w:tc>
        <w:tc>
          <w:tcPr>
            <w:tcW w:w="3284" w:type="dxa"/>
            <w:vAlign w:val="center"/>
          </w:tcPr>
          <w:p w14:paraId="27D166D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</w:tc>
        <w:tc>
          <w:tcPr>
            <w:tcW w:w="2052" w:type="dxa"/>
            <w:vAlign w:val="center"/>
          </w:tcPr>
          <w:p w14:paraId="276389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3828C143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393F744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35" w:type="dxa"/>
            <w:vAlign w:val="center"/>
          </w:tcPr>
          <w:p w14:paraId="525C18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3616C81">
                <v:shape id="_x0000_i1206" type="#_x0000_t75" style="width:48.75pt;height:21pt" o:ole="">
                  <v:imagedata r:id="rId388" o:title=""/>
                </v:shape>
                <o:OLEObject Type="Embed" ProgID="Equation.DSMT4" ShapeID="_x0000_i1206" DrawAspect="Content" ObjectID="_1683458988" r:id="rId389"/>
              </w:object>
            </w:r>
          </w:p>
          <w:p w14:paraId="3219C2B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0B8C5CD8">
                <v:shape id="_x0000_i1207" type="#_x0000_t75" style="width:87.75pt;height:19.5pt" o:ole="">
                  <v:imagedata r:id="rId390" o:title=""/>
                </v:shape>
                <o:OLEObject Type="Embed" ProgID="Equation.DSMT4" ShapeID="_x0000_i1207" DrawAspect="Content" ObjectID="_1683458989" r:id="rId391"/>
              </w:object>
            </w:r>
          </w:p>
        </w:tc>
        <w:tc>
          <w:tcPr>
            <w:tcW w:w="3284" w:type="dxa"/>
            <w:vAlign w:val="center"/>
          </w:tcPr>
          <w:p w14:paraId="214F739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7,67</w:t>
            </w:r>
          </w:p>
          <w:p w14:paraId="00125FE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1,2+0,09+0,14)=</w:t>
            </w:r>
          </w:p>
          <w:p w14:paraId="5BF5873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77,26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  <w:tc>
          <w:tcPr>
            <w:tcW w:w="2052" w:type="dxa"/>
            <w:shd w:val="clear" w:color="auto" w:fill="auto"/>
            <w:vAlign w:val="center"/>
          </w:tcPr>
          <w:p w14:paraId="75513D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кА</w:t>
            </w:r>
          </w:p>
          <w:p w14:paraId="48B3E36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31,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3969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F07691F" w14:textId="77777777" w:rsidTr="00BB6512">
        <w:trPr>
          <w:trHeight w:val="1999"/>
          <w:jc w:val="center"/>
        </w:trPr>
        <w:tc>
          <w:tcPr>
            <w:tcW w:w="1904" w:type="dxa"/>
            <w:vAlign w:val="center"/>
          </w:tcPr>
          <w:p w14:paraId="0E8AFA1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35" w:type="dxa"/>
            <w:vAlign w:val="center"/>
          </w:tcPr>
          <w:p w14:paraId="04A7FFAC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082461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2D284FD">
                <v:shape id="_x0000_i1208" type="#_x0000_t75" style="width:59.25pt;height:19.5pt" o:ole="">
                  <v:imagedata r:id="rId392" o:title=""/>
                </v:shape>
                <o:OLEObject Type="Embed" ProgID="Equation.DSMT4" ShapeID="_x0000_i1208" DrawAspect="Content" ObjectID="_1683458990" r:id="rId393"/>
              </w:object>
            </w:r>
          </w:p>
          <w:p w14:paraId="1F686E3D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459DB34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0144B26F">
                <v:shape id="_x0000_i1209" type="#_x0000_t75" style="width:109.5pt;height:48pt" o:ole="">
                  <v:imagedata r:id="rId394" o:title=""/>
                </v:shape>
                <o:OLEObject Type="Embed" ProgID="Equation.DSMT4" ShapeID="_x0000_i1209" DrawAspect="Content" ObjectID="_1683458991" r:id="rId395"/>
              </w:object>
            </w:r>
          </w:p>
          <w:p w14:paraId="063B00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284" w:type="dxa"/>
            <w:vAlign w:val="center"/>
          </w:tcPr>
          <w:p w14:paraId="208E371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  <w:p w14:paraId="0AE34C7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20" w:dyaOrig="420" w14:anchorId="437DFB9B">
                <v:shape id="_x0000_i1210" type="#_x0000_t75" style="width:141.75pt;height:21pt" o:ole="">
                  <v:imagedata r:id="rId396" o:title=""/>
                </v:shape>
                <o:OLEObject Type="Embed" ProgID="Equation.DSMT4" ShapeID="_x0000_i1210" DrawAspect="Content" ObjectID="_1683458992" r:id="rId397"/>
              </w:object>
            </w:r>
          </w:p>
        </w:tc>
        <w:tc>
          <w:tcPr>
            <w:tcW w:w="2052" w:type="dxa"/>
            <w:vAlign w:val="center"/>
          </w:tcPr>
          <w:p w14:paraId="4CFA0B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2F9A56F9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80" w:dyaOrig="859" w14:anchorId="532A3463">
                <v:shape id="_x0000_i1211" type="#_x0000_t75" style="width:108.75pt;height:41.25pt" o:ole="">
                  <v:imagedata r:id="rId398" o:title=""/>
                </v:shape>
                <o:OLEObject Type="Embed" ProgID="Equation.DSMT4" ShapeID="_x0000_i1211" DrawAspect="Content" ObjectID="_1683458993" r:id="rId399"/>
              </w:object>
            </w:r>
          </w:p>
        </w:tc>
      </w:tr>
    </w:tbl>
    <w:p w14:paraId="6A589BDB" w14:textId="77777777" w:rsidR="00FA6144" w:rsidRDefault="00FA6144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4601957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роз'єднувачів</w:t>
      </w:r>
    </w:p>
    <w:p w14:paraId="55B91750" w14:textId="77777777" w:rsidR="00607793" w:rsidRPr="00607793" w:rsidRDefault="00607793" w:rsidP="004F57A8">
      <w:pPr>
        <w:tabs>
          <w:tab w:val="clear" w:pos="4536"/>
          <w:tab w:val="clear" w:pos="9356"/>
          <w:tab w:val="left" w:pos="2655"/>
          <w:tab w:val="center" w:pos="5173"/>
        </w:tabs>
        <w:jc w:val="left"/>
        <w:rPr>
          <w:szCs w:val="28"/>
        </w:rPr>
      </w:pPr>
      <w:r w:rsidRPr="00607793">
        <w:rPr>
          <w:szCs w:val="28"/>
        </w:rPr>
        <w:tab/>
      </w:r>
    </w:p>
    <w:p w14:paraId="38C049CE" w14:textId="77777777" w:rsidR="00F759C1" w:rsidRPr="00607793" w:rsidRDefault="00607793" w:rsidP="00FA6144">
      <w:pPr>
        <w:tabs>
          <w:tab w:val="clear" w:pos="4536"/>
          <w:tab w:val="clear" w:pos="9356"/>
          <w:tab w:val="left" w:pos="2655"/>
          <w:tab w:val="center" w:pos="5173"/>
        </w:tabs>
        <w:ind w:firstLine="0"/>
        <w:jc w:val="left"/>
        <w:rPr>
          <w:szCs w:val="28"/>
        </w:rPr>
      </w:pPr>
      <w:r w:rsidRPr="00607793">
        <w:rPr>
          <w:szCs w:val="28"/>
        </w:rPr>
        <w:tab/>
      </w:r>
      <w:r w:rsidR="00F759C1" w:rsidRPr="00607793">
        <w:rPr>
          <w:szCs w:val="28"/>
        </w:rPr>
        <w:t>Вибір роз'єднувачів у ВРП 220 кВ</w:t>
      </w:r>
    </w:p>
    <w:p w14:paraId="43DC3356" w14:textId="77777777" w:rsidR="00CC0F24" w:rsidRDefault="00CC0F24" w:rsidP="004F57A8">
      <w:pPr>
        <w:tabs>
          <w:tab w:val="clear" w:pos="4536"/>
          <w:tab w:val="clear" w:pos="9356"/>
        </w:tabs>
        <w:rPr>
          <w:szCs w:val="28"/>
        </w:rPr>
      </w:pPr>
    </w:p>
    <w:p w14:paraId="71AA395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5- Умови вибору роз'єднувача 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4F6F5907" w14:textId="77777777" w:rsidTr="00EF77D8">
        <w:trPr>
          <w:tblHeader/>
          <w:jc w:val="center"/>
        </w:trPr>
        <w:tc>
          <w:tcPr>
            <w:tcW w:w="1809" w:type="dxa"/>
            <w:vAlign w:val="center"/>
          </w:tcPr>
          <w:p w14:paraId="2A679D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Параметри</w:t>
            </w:r>
          </w:p>
        </w:tc>
        <w:tc>
          <w:tcPr>
            <w:tcW w:w="2977" w:type="dxa"/>
            <w:vAlign w:val="center"/>
          </w:tcPr>
          <w:p w14:paraId="641D5C1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5620A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D4872F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1F97C68" w14:textId="77777777" w:rsidTr="00805069">
        <w:trPr>
          <w:jc w:val="center"/>
        </w:trPr>
        <w:tc>
          <w:tcPr>
            <w:tcW w:w="1809" w:type="dxa"/>
            <w:vAlign w:val="center"/>
          </w:tcPr>
          <w:p w14:paraId="7DB73F9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A0EE9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290EB0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3A33FB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15289F6C">
                <v:shape id="_x0000_i1212" type="#_x0000_t75" style="width:65.25pt;height:21pt" o:ole="">
                  <v:imagedata r:id="rId400" o:title=""/>
                </v:shape>
                <o:OLEObject Type="Embed" ProgID="Equation.DSMT4" ShapeID="_x0000_i1212" DrawAspect="Content" ObjectID="_1683458994" r:id="rId401"/>
              </w:object>
            </w:r>
          </w:p>
        </w:tc>
        <w:tc>
          <w:tcPr>
            <w:tcW w:w="3119" w:type="dxa"/>
            <w:vAlign w:val="center"/>
          </w:tcPr>
          <w:p w14:paraId="18CF0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14:paraId="597393C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5360143A" w14:textId="77777777" w:rsidTr="00805069">
        <w:trPr>
          <w:jc w:val="center"/>
        </w:trPr>
        <w:tc>
          <w:tcPr>
            <w:tcW w:w="1809" w:type="dxa"/>
            <w:vAlign w:val="center"/>
          </w:tcPr>
          <w:p w14:paraId="1B267B5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E55D4F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2DD7582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95D9CE5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278A376">
                <v:shape id="_x0000_i1213" type="#_x0000_t75" style="width:66pt;height:41.25pt" o:ole="">
                  <v:imagedata r:id="rId402" o:title=""/>
                </v:shape>
                <o:OLEObject Type="Embed" ProgID="Equation.DSMT4" ShapeID="_x0000_i1213" DrawAspect="Content" ObjectID="_1683458995" r:id="rId403"/>
              </w:object>
            </w:r>
          </w:p>
        </w:tc>
        <w:tc>
          <w:tcPr>
            <w:tcW w:w="3119" w:type="dxa"/>
            <w:vAlign w:val="center"/>
          </w:tcPr>
          <w:p w14:paraId="5758D708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</w:t>
            </w:r>
            <w:r w:rsidRPr="00607793">
              <w:rPr>
                <w:szCs w:val="28"/>
                <w:lang w:val="ru-RU"/>
              </w:rPr>
              <w:t>8</w:t>
            </w:r>
          </w:p>
          <w:p w14:paraId="063E1F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92</w:t>
            </w:r>
          </w:p>
        </w:tc>
        <w:tc>
          <w:tcPr>
            <w:tcW w:w="1949" w:type="dxa"/>
            <w:vAlign w:val="center"/>
          </w:tcPr>
          <w:p w14:paraId="184E4A2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  <w:p w14:paraId="0E7FAE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</w:tc>
      </w:tr>
      <w:tr w:rsidR="00F759C1" w:rsidRPr="00607793" w14:paraId="5364EF5F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F4E76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795E8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923CCAA">
                <v:shape id="_x0000_i1214" type="#_x0000_t75" style="width:42.75pt;height:18.75pt" o:ole="">
                  <v:imagedata r:id="rId404" o:title=""/>
                </v:shape>
                <o:OLEObject Type="Embed" ProgID="Equation.DSMT4" ShapeID="_x0000_i1214" DrawAspect="Content" ObjectID="_1683458996" r:id="rId405"/>
              </w:object>
            </w:r>
          </w:p>
          <w:p w14:paraId="3A95491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D6F9E0D">
                <v:shape id="_x0000_i1215" type="#_x0000_t75" style="width:87.75pt;height:19.5pt" o:ole="">
                  <v:imagedata r:id="rId406" o:title=""/>
                </v:shape>
                <o:OLEObject Type="Embed" ProgID="Equation.DSMT4" ShapeID="_x0000_i1215" DrawAspect="Content" ObjectID="_1683458997" r:id="rId407"/>
              </w:object>
            </w:r>
          </w:p>
        </w:tc>
        <w:tc>
          <w:tcPr>
            <w:tcW w:w="3119" w:type="dxa"/>
            <w:vAlign w:val="center"/>
          </w:tcPr>
          <w:p w14:paraId="0C20C076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</w:p>
          <w:p w14:paraId="5F8413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</w:t>
            </w:r>
            <w:r w:rsidRPr="00607793">
              <w:rPr>
                <w:szCs w:val="28"/>
                <w:lang w:val="ru-RU"/>
              </w:rPr>
              <w:t>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8F0151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 кА</w:t>
            </w:r>
          </w:p>
          <w:p w14:paraId="5D66FF8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4004D9" w14:textId="77777777" w:rsidR="00EF77D8" w:rsidRDefault="00EF77D8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4D06E3E7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роз'єднувачів у ВРП 110 кВ</w:t>
      </w:r>
    </w:p>
    <w:p w14:paraId="1C62046A" w14:textId="77777777" w:rsidR="00805069" w:rsidRPr="00607793" w:rsidRDefault="00805069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75014C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6- Умови вибору роз'єднувача РНДЗ.1-110/200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1F309D3D" w14:textId="77777777" w:rsidTr="00805069">
        <w:trPr>
          <w:jc w:val="center"/>
        </w:trPr>
        <w:tc>
          <w:tcPr>
            <w:tcW w:w="1809" w:type="dxa"/>
            <w:vAlign w:val="center"/>
          </w:tcPr>
          <w:p w14:paraId="5639C79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01AB002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8312A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136D25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945E707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0CFF22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38A48A4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1B589D5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199795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6E0F4225">
                <v:shape id="_x0000_i1216" type="#_x0000_t75" style="width:65.25pt;height:21pt" o:ole="">
                  <v:imagedata r:id="rId408" o:title=""/>
                </v:shape>
                <o:OLEObject Type="Embed" ProgID="Equation.DSMT4" ShapeID="_x0000_i1216" DrawAspect="Content" ObjectID="_1683458998" r:id="rId409"/>
              </w:object>
            </w:r>
          </w:p>
        </w:tc>
        <w:tc>
          <w:tcPr>
            <w:tcW w:w="3119" w:type="dxa"/>
            <w:vAlign w:val="center"/>
          </w:tcPr>
          <w:p w14:paraId="67CFAF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14:paraId="259DFED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3A16884E" w14:textId="77777777" w:rsidTr="00805069">
        <w:trPr>
          <w:jc w:val="center"/>
        </w:trPr>
        <w:tc>
          <w:tcPr>
            <w:tcW w:w="1809" w:type="dxa"/>
            <w:vAlign w:val="center"/>
          </w:tcPr>
          <w:p w14:paraId="49BCD37B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C09EAA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537BE1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5290A84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A697529">
                <v:shape id="_x0000_i1217" type="#_x0000_t75" style="width:66pt;height:41.25pt" o:ole="">
                  <v:imagedata r:id="rId410" o:title=""/>
                </v:shape>
                <o:OLEObject Type="Embed" ProgID="Equation.DSMT4" ShapeID="_x0000_i1217" DrawAspect="Content" ObjectID="_1683458999" r:id="rId411"/>
              </w:object>
            </w:r>
          </w:p>
        </w:tc>
        <w:tc>
          <w:tcPr>
            <w:tcW w:w="3119" w:type="dxa"/>
            <w:vAlign w:val="center"/>
          </w:tcPr>
          <w:p w14:paraId="12941BE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</w:t>
            </w:r>
          </w:p>
          <w:p w14:paraId="56FF800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14:paraId="22DE6F5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4A6259A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345601C9" w14:textId="77777777" w:rsidTr="00805069">
        <w:trPr>
          <w:jc w:val="center"/>
        </w:trPr>
        <w:tc>
          <w:tcPr>
            <w:tcW w:w="1809" w:type="dxa"/>
            <w:vAlign w:val="center"/>
          </w:tcPr>
          <w:p w14:paraId="0D77DEFF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4AB29B2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C07924">
                <v:shape id="_x0000_i1218" type="#_x0000_t75" style="width:48.75pt;height:21pt" o:ole="">
                  <v:imagedata r:id="rId412" o:title=""/>
                </v:shape>
                <o:OLEObject Type="Embed" ProgID="Equation.DSMT4" ShapeID="_x0000_i1218" DrawAspect="Content" ObjectID="_1683459000" r:id="rId413"/>
              </w:object>
            </w:r>
          </w:p>
          <w:p w14:paraId="40F6073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64F42C59">
                <v:shape id="_x0000_i1219" type="#_x0000_t75" style="width:76.5pt;height:18.75pt" o:ole="">
                  <v:imagedata r:id="rId414" o:title=""/>
                </v:shape>
                <o:OLEObject Type="Embed" ProgID="Equation.DSMT4" ShapeID="_x0000_i1219" DrawAspect="Content" ObjectID="_1683459001" r:id="rId415"/>
              </w:object>
            </w:r>
          </w:p>
        </w:tc>
        <w:tc>
          <w:tcPr>
            <w:tcW w:w="3119" w:type="dxa"/>
            <w:vAlign w:val="center"/>
          </w:tcPr>
          <w:p w14:paraId="397EEA9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6</w:t>
            </w:r>
          </w:p>
          <w:p w14:paraId="54F9C1F9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</w:t>
            </w:r>
            <w:r w:rsidR="00F759C1" w:rsidRPr="00607793">
              <w:rPr>
                <w:szCs w:val="28"/>
              </w:rPr>
              <w:t>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C934C9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А</w:t>
            </w:r>
          </w:p>
          <w:p w14:paraId="09EF171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1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8F3E7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</w:p>
    <w:p w14:paraId="2C5CD2F2" w14:textId="77777777" w:rsidR="00F759C1" w:rsidRPr="00607793" w:rsidRDefault="00F759C1" w:rsidP="004F57A8">
      <w:pPr>
        <w:tabs>
          <w:tab w:val="left" w:pos="4962"/>
        </w:tabs>
        <w:rPr>
          <w:szCs w:val="28"/>
        </w:rPr>
      </w:pPr>
    </w:p>
    <w:p w14:paraId="001554BA" w14:textId="77777777" w:rsidR="00EF77D8" w:rsidRDefault="00EF77D8" w:rsidP="004F57A8">
      <w:pPr>
        <w:pStyle w:val="1"/>
      </w:pPr>
      <w:bookmarkStart w:id="10" w:name="_ТЕМА_6._ВИБІР"/>
      <w:bookmarkStart w:id="11" w:name="_Toc71291615"/>
      <w:bookmarkEnd w:id="10"/>
    </w:p>
    <w:p w14:paraId="4D6009A2" w14:textId="77777777" w:rsidR="00EF77D8" w:rsidRPr="00EF77D8" w:rsidRDefault="00EF77D8" w:rsidP="00EF77D8"/>
    <w:p w14:paraId="785E702E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color w:val="000000"/>
          <w:szCs w:val="28"/>
        </w:rPr>
      </w:pPr>
      <w:r>
        <w:br w:type="page"/>
      </w:r>
    </w:p>
    <w:p w14:paraId="5A028481" w14:textId="77777777" w:rsidR="00F759C1" w:rsidRPr="00607793" w:rsidRDefault="00F759C1" w:rsidP="004F57A8">
      <w:pPr>
        <w:pStyle w:val="1"/>
      </w:pPr>
      <w:bookmarkStart w:id="12" w:name="_ТЕМА_6._ВИБІР_1"/>
      <w:bookmarkEnd w:id="12"/>
      <w:r w:rsidRPr="00607793">
        <w:lastRenderedPageBreak/>
        <w:t>ТЕМА 6. ВИБІР ТРАНСФОРМАТОРІВ СТРУМУ</w:t>
      </w:r>
      <w:bookmarkEnd w:id="11"/>
    </w:p>
    <w:p w14:paraId="2DA22301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Вибір трансформаторів струму на стороні ВН автотрансформатора</w:t>
      </w:r>
    </w:p>
    <w:p w14:paraId="4025A48C" w14:textId="77777777" w:rsidR="00F759C1" w:rsidRPr="00607793" w:rsidRDefault="00F759C1" w:rsidP="004F57A8">
      <w:pPr>
        <w:rPr>
          <w:szCs w:val="28"/>
        </w:rPr>
      </w:pPr>
    </w:p>
    <w:p w14:paraId="7F2657C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40B48C50" w14:textId="77777777" w:rsidTr="00805069">
        <w:trPr>
          <w:jc w:val="center"/>
        </w:trPr>
        <w:tc>
          <w:tcPr>
            <w:tcW w:w="2977" w:type="dxa"/>
            <w:vAlign w:val="center"/>
          </w:tcPr>
          <w:p w14:paraId="7D01C9E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48AC6D2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9E3515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7280999" w14:textId="77777777" w:rsidTr="00805069">
        <w:trPr>
          <w:jc w:val="center"/>
        </w:trPr>
        <w:tc>
          <w:tcPr>
            <w:tcW w:w="2977" w:type="dxa"/>
            <w:vAlign w:val="center"/>
          </w:tcPr>
          <w:p w14:paraId="6977AFC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6563D1C">
                <v:shape id="_x0000_i1220" type="#_x0000_t75" style="width:65.25pt;height:21pt" o:ole="">
                  <v:imagedata r:id="rId416" o:title=""/>
                </v:shape>
                <o:OLEObject Type="Embed" ProgID="Equation.DSMT4" ShapeID="_x0000_i1220" DrawAspect="Content" ObjectID="_1683459002" r:id="rId417"/>
              </w:object>
            </w:r>
          </w:p>
        </w:tc>
        <w:tc>
          <w:tcPr>
            <w:tcW w:w="3119" w:type="dxa"/>
            <w:vAlign w:val="center"/>
          </w:tcPr>
          <w:p w14:paraId="2F9E5F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1949" w:type="dxa"/>
            <w:vAlign w:val="center"/>
          </w:tcPr>
          <w:p w14:paraId="69B02FD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6D567C31" w14:textId="77777777" w:rsidTr="00805069">
        <w:trPr>
          <w:jc w:val="center"/>
        </w:trPr>
        <w:tc>
          <w:tcPr>
            <w:tcW w:w="2977" w:type="dxa"/>
            <w:vAlign w:val="center"/>
          </w:tcPr>
          <w:p w14:paraId="4604F8CA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573086E">
                <v:shape id="_x0000_i1221" type="#_x0000_t75" style="width:66pt;height:41.25pt" o:ole="">
                  <v:imagedata r:id="rId418" o:title=""/>
                </v:shape>
                <o:OLEObject Type="Embed" ProgID="Equation.DSMT4" ShapeID="_x0000_i1221" DrawAspect="Content" ObjectID="_1683459003" r:id="rId419"/>
              </w:object>
            </w:r>
          </w:p>
        </w:tc>
        <w:tc>
          <w:tcPr>
            <w:tcW w:w="3119" w:type="dxa"/>
            <w:vAlign w:val="center"/>
          </w:tcPr>
          <w:p w14:paraId="47C93ECA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0E7AAA5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12E4C49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302B8551" w14:textId="77777777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14:paraId="29E74B8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91732B7">
                <v:shape id="_x0000_i1222" type="#_x0000_t75" style="width:48.75pt;height:21pt" o:ole="">
                  <v:imagedata r:id="rId420" o:title=""/>
                </v:shape>
                <o:OLEObject Type="Embed" ProgID="Equation.DSMT4" ShapeID="_x0000_i1222" DrawAspect="Content" ObjectID="_1683459004" r:id="rId421"/>
              </w:object>
            </w:r>
          </w:p>
        </w:tc>
        <w:tc>
          <w:tcPr>
            <w:tcW w:w="3119" w:type="dxa"/>
            <w:vAlign w:val="center"/>
          </w:tcPr>
          <w:p w14:paraId="29485654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7248C69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7A41CEA1" w14:textId="77777777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14:paraId="10A640DB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A014649">
                <v:shape id="_x0000_i1223" type="#_x0000_t75" style="width:87.75pt;height:19.5pt" o:ole="">
                  <v:imagedata r:id="rId422" o:title=""/>
                </v:shape>
                <o:OLEObject Type="Embed" ProgID="Equation.DSMT4" ShapeID="_x0000_i1223" DrawAspect="Content" ObjectID="_1683459005" r:id="rId423"/>
              </w:object>
            </w:r>
          </w:p>
        </w:tc>
        <w:tc>
          <w:tcPr>
            <w:tcW w:w="3119" w:type="dxa"/>
            <w:vAlign w:val="center"/>
          </w:tcPr>
          <w:p w14:paraId="5512CF86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DB029D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 xml:space="preserve">1)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8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9A0F92A" w14:textId="77777777" w:rsidR="00F759C1" w:rsidRPr="00607793" w:rsidRDefault="00F759C1" w:rsidP="004F57A8">
      <w:pPr>
        <w:rPr>
          <w:szCs w:val="28"/>
        </w:rPr>
      </w:pPr>
    </w:p>
    <w:p w14:paraId="3F8391B5" w14:textId="77777777" w:rsidR="00EF77D8" w:rsidRDefault="00F759C1" w:rsidP="004F57A8">
      <w:pPr>
        <w:rPr>
          <w:szCs w:val="28"/>
          <w:lang w:val="ru-RU"/>
        </w:rPr>
      </w:pPr>
      <w:r w:rsidRPr="00607793">
        <w:rPr>
          <w:szCs w:val="28"/>
        </w:rPr>
        <w:t>Вибір трансформаторів струму на стороні СН автотрансформатора</w:t>
      </w:r>
      <w:r w:rsidR="00EF77D8">
        <w:rPr>
          <w:szCs w:val="28"/>
          <w:lang w:val="ru-RU"/>
        </w:rPr>
        <w:t xml:space="preserve"> </w:t>
      </w:r>
    </w:p>
    <w:p w14:paraId="3579913D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Cхема з'єднань приладів показана на рис. 6.1</w:t>
      </w:r>
    </w:p>
    <w:p w14:paraId="13C5ABC0" w14:textId="77777777" w:rsidR="00F759C1" w:rsidRPr="00607793" w:rsidRDefault="00F759C1" w:rsidP="00EF77D8">
      <w:pPr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0DF23404" wp14:editId="1FC23A99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AAF61" w14:textId="77777777" w:rsidR="00805069" w:rsidRDefault="00F759C1" w:rsidP="00EF77D8">
      <w:pPr>
        <w:rPr>
          <w:szCs w:val="28"/>
        </w:rPr>
      </w:pPr>
      <w:r w:rsidRPr="00607793">
        <w:rPr>
          <w:szCs w:val="28"/>
        </w:rPr>
        <w:t>Рисунок 6.1- Cхема з'єднань приладів на стороні СН автотрансформатора</w:t>
      </w:r>
    </w:p>
    <w:p w14:paraId="2F06F2C8" w14:textId="77777777" w:rsidR="00EF77D8" w:rsidRPr="00607793" w:rsidRDefault="00EF77D8" w:rsidP="00EF77D8">
      <w:pPr>
        <w:rPr>
          <w:szCs w:val="28"/>
        </w:rPr>
      </w:pPr>
    </w:p>
    <w:p w14:paraId="389CB4A1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2- Умови вибору у трансформатора струму ТВТ110-І- 2000/5</w:t>
      </w:r>
    </w:p>
    <w:tbl>
      <w:tblPr>
        <w:tblStyle w:val="a6"/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788F5A3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6ECA536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62EDE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5AE03CC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2B53786" w14:textId="77777777" w:rsidTr="00EF77D8">
        <w:trPr>
          <w:jc w:val="center"/>
        </w:trPr>
        <w:tc>
          <w:tcPr>
            <w:tcW w:w="2977" w:type="dxa"/>
            <w:vAlign w:val="center"/>
          </w:tcPr>
          <w:p w14:paraId="0C444968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94EBB72">
                <v:shape id="_x0000_i1224" type="#_x0000_t75" style="width:65.25pt;height:21pt" o:ole="">
                  <v:imagedata r:id="rId425" o:title=""/>
                </v:shape>
                <o:OLEObject Type="Embed" ProgID="Equation.DSMT4" ShapeID="_x0000_i1224" DrawAspect="Content" ObjectID="_1683459006" r:id="rId426"/>
              </w:object>
            </w:r>
          </w:p>
        </w:tc>
        <w:tc>
          <w:tcPr>
            <w:tcW w:w="3119" w:type="dxa"/>
            <w:vAlign w:val="center"/>
          </w:tcPr>
          <w:p w14:paraId="32C0D06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1949" w:type="dxa"/>
            <w:vAlign w:val="center"/>
          </w:tcPr>
          <w:p w14:paraId="2A08E7E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3730ED76" w14:textId="77777777" w:rsidTr="00EF77D8">
        <w:trPr>
          <w:jc w:val="center"/>
        </w:trPr>
        <w:tc>
          <w:tcPr>
            <w:tcW w:w="2977" w:type="dxa"/>
            <w:vAlign w:val="center"/>
          </w:tcPr>
          <w:p w14:paraId="6D1FE8C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C7A09A3">
                <v:shape id="_x0000_i1225" type="#_x0000_t75" style="width:66pt;height:41.25pt" o:ole="">
                  <v:imagedata r:id="rId427" o:title=""/>
                </v:shape>
                <o:OLEObject Type="Embed" ProgID="Equation.DSMT4" ShapeID="_x0000_i1225" DrawAspect="Content" ObjectID="_1683459007" r:id="rId428"/>
              </w:object>
            </w:r>
          </w:p>
        </w:tc>
        <w:tc>
          <w:tcPr>
            <w:tcW w:w="3119" w:type="dxa"/>
            <w:vAlign w:val="center"/>
          </w:tcPr>
          <w:p w14:paraId="7C31A647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C4F465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 xml:space="preserve">984 </w:t>
            </w:r>
          </w:p>
        </w:tc>
        <w:tc>
          <w:tcPr>
            <w:tcW w:w="1949" w:type="dxa"/>
            <w:vAlign w:val="center"/>
          </w:tcPr>
          <w:p w14:paraId="79E0913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21C58225" w14:textId="77777777" w:rsidTr="00EF77D8">
        <w:trPr>
          <w:trHeight w:val="688"/>
          <w:jc w:val="center"/>
        </w:trPr>
        <w:tc>
          <w:tcPr>
            <w:tcW w:w="2977" w:type="dxa"/>
            <w:vAlign w:val="center"/>
          </w:tcPr>
          <w:p w14:paraId="6B129E1B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50D08A8E">
                <v:shape id="_x0000_i1226" type="#_x0000_t75" style="width:48.75pt;height:21pt" o:ole="">
                  <v:imagedata r:id="rId429" o:title=""/>
                </v:shape>
                <o:OLEObject Type="Embed" ProgID="Equation.DSMT4" ShapeID="_x0000_i1226" DrawAspect="Content" ObjectID="_1683459008" r:id="rId430"/>
              </w:object>
            </w:r>
          </w:p>
        </w:tc>
        <w:tc>
          <w:tcPr>
            <w:tcW w:w="3119" w:type="dxa"/>
            <w:vAlign w:val="center"/>
          </w:tcPr>
          <w:p w14:paraId="444874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2AAF4A63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4E17938" w14:textId="77777777" w:rsidTr="00EF77D8">
        <w:trPr>
          <w:trHeight w:val="614"/>
          <w:jc w:val="center"/>
        </w:trPr>
        <w:tc>
          <w:tcPr>
            <w:tcW w:w="2977" w:type="dxa"/>
            <w:vAlign w:val="center"/>
          </w:tcPr>
          <w:p w14:paraId="311E988A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B604958">
                <v:shape id="_x0000_i1227" type="#_x0000_t75" style="width:87.75pt;height:19.5pt" o:ole="">
                  <v:imagedata r:id="rId431" o:title=""/>
                </v:shape>
                <o:OLEObject Type="Embed" ProgID="Equation.DSMT4" ShapeID="_x0000_i1227" DrawAspect="Content" ObjectID="_1683459009" r:id="rId432"/>
              </w:object>
            </w:r>
          </w:p>
        </w:tc>
        <w:tc>
          <w:tcPr>
            <w:tcW w:w="3119" w:type="dxa"/>
            <w:vAlign w:val="center"/>
          </w:tcPr>
          <w:p w14:paraId="7DCEAA77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19,82</w:t>
            </w:r>
            <w:r w:rsidR="00F759C1" w:rsidRPr="00607793">
              <w:rPr>
                <w:szCs w:val="28"/>
              </w:rPr>
              <w:t>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7C6E8A3E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4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37BA65D5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28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58F40E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5EA4279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3- Вторинне навантаження трансформатору струм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RPr="00607793" w14:paraId="1C3B1A0C" w14:textId="77777777" w:rsidTr="00083939">
        <w:trPr>
          <w:trHeight w:val="225"/>
          <w:jc w:val="center"/>
        </w:trPr>
        <w:tc>
          <w:tcPr>
            <w:tcW w:w="3284" w:type="dxa"/>
            <w:vMerge w:val="restart"/>
            <w:vAlign w:val="center"/>
          </w:tcPr>
          <w:p w14:paraId="2704D2C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Прилад</w:t>
            </w:r>
          </w:p>
        </w:tc>
        <w:tc>
          <w:tcPr>
            <w:tcW w:w="1644" w:type="dxa"/>
            <w:vMerge w:val="restart"/>
            <w:vAlign w:val="center"/>
          </w:tcPr>
          <w:p w14:paraId="7F18012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Тип</w:t>
            </w:r>
          </w:p>
        </w:tc>
        <w:tc>
          <w:tcPr>
            <w:tcW w:w="4926" w:type="dxa"/>
            <w:gridSpan w:val="3"/>
            <w:vAlign w:val="center"/>
          </w:tcPr>
          <w:p w14:paraId="56F1FB1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авантаження, В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А, фази</w:t>
            </w:r>
          </w:p>
        </w:tc>
      </w:tr>
      <w:tr w:rsidR="00F759C1" w:rsidRPr="00607793" w14:paraId="0E72F795" w14:textId="77777777" w:rsidTr="00083939">
        <w:trPr>
          <w:trHeight w:val="105"/>
          <w:jc w:val="center"/>
        </w:trPr>
        <w:tc>
          <w:tcPr>
            <w:tcW w:w="3284" w:type="dxa"/>
            <w:vMerge/>
            <w:vAlign w:val="center"/>
          </w:tcPr>
          <w:p w14:paraId="2262ECA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44" w:type="dxa"/>
            <w:vMerge/>
            <w:vAlign w:val="center"/>
          </w:tcPr>
          <w:p w14:paraId="481E195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50" w:type="dxa"/>
            <w:vAlign w:val="center"/>
          </w:tcPr>
          <w:p w14:paraId="45BEE171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1740" w:type="dxa"/>
            <w:vAlign w:val="center"/>
          </w:tcPr>
          <w:p w14:paraId="46DB86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</w:t>
            </w:r>
          </w:p>
        </w:tc>
        <w:tc>
          <w:tcPr>
            <w:tcW w:w="1536" w:type="dxa"/>
            <w:vAlign w:val="center"/>
          </w:tcPr>
          <w:p w14:paraId="6ECECBF2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C17615F" w14:textId="77777777" w:rsidTr="00083939">
        <w:trPr>
          <w:jc w:val="center"/>
        </w:trPr>
        <w:tc>
          <w:tcPr>
            <w:tcW w:w="3284" w:type="dxa"/>
            <w:vAlign w:val="center"/>
          </w:tcPr>
          <w:p w14:paraId="6B90BB8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мперметр</w:t>
            </w:r>
          </w:p>
        </w:tc>
        <w:tc>
          <w:tcPr>
            <w:tcW w:w="1644" w:type="dxa"/>
            <w:vAlign w:val="center"/>
          </w:tcPr>
          <w:p w14:paraId="2A78522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Э-335</w:t>
            </w:r>
          </w:p>
        </w:tc>
        <w:tc>
          <w:tcPr>
            <w:tcW w:w="1650" w:type="dxa"/>
            <w:vAlign w:val="center"/>
          </w:tcPr>
          <w:p w14:paraId="64F3E5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740" w:type="dxa"/>
            <w:vAlign w:val="center"/>
          </w:tcPr>
          <w:p w14:paraId="7BC5AD9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69A0778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312E2916" w14:textId="77777777" w:rsidTr="00083939">
        <w:trPr>
          <w:jc w:val="center"/>
        </w:trPr>
        <w:tc>
          <w:tcPr>
            <w:tcW w:w="3284" w:type="dxa"/>
            <w:vAlign w:val="center"/>
          </w:tcPr>
          <w:p w14:paraId="37FF4AB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ттметр</w:t>
            </w:r>
          </w:p>
        </w:tc>
        <w:tc>
          <w:tcPr>
            <w:tcW w:w="1644" w:type="dxa"/>
            <w:vAlign w:val="center"/>
          </w:tcPr>
          <w:p w14:paraId="57E2E43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-335</w:t>
            </w:r>
          </w:p>
        </w:tc>
        <w:tc>
          <w:tcPr>
            <w:tcW w:w="1650" w:type="dxa"/>
            <w:vAlign w:val="center"/>
          </w:tcPr>
          <w:p w14:paraId="365ADF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572E250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04FD1B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2E67BCE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2EAFA4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рметр</w:t>
            </w:r>
          </w:p>
        </w:tc>
        <w:tc>
          <w:tcPr>
            <w:tcW w:w="1644" w:type="dxa"/>
            <w:vAlign w:val="center"/>
          </w:tcPr>
          <w:p w14:paraId="1B901B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335</w:t>
            </w:r>
          </w:p>
        </w:tc>
        <w:tc>
          <w:tcPr>
            <w:tcW w:w="1650" w:type="dxa"/>
            <w:vAlign w:val="center"/>
          </w:tcPr>
          <w:p w14:paraId="0280E54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25E89C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67D9ED0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1149DF7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CC5BD3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активної енергії</w:t>
            </w:r>
          </w:p>
        </w:tc>
        <w:tc>
          <w:tcPr>
            <w:tcW w:w="1644" w:type="dxa"/>
            <w:vAlign w:val="center"/>
          </w:tcPr>
          <w:p w14:paraId="28F880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4</w:t>
            </w:r>
          </w:p>
        </w:tc>
        <w:tc>
          <w:tcPr>
            <w:tcW w:w="1650" w:type="dxa"/>
            <w:vAlign w:val="center"/>
          </w:tcPr>
          <w:p w14:paraId="605F19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3B5AD7E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719511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0CAF5CAF" w14:textId="77777777" w:rsidTr="00083939">
        <w:trPr>
          <w:jc w:val="center"/>
        </w:trPr>
        <w:tc>
          <w:tcPr>
            <w:tcW w:w="3284" w:type="dxa"/>
            <w:vAlign w:val="center"/>
          </w:tcPr>
          <w:p w14:paraId="5A0DA8F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реактивної енергії</w:t>
            </w:r>
          </w:p>
        </w:tc>
        <w:tc>
          <w:tcPr>
            <w:tcW w:w="1644" w:type="dxa"/>
            <w:vAlign w:val="center"/>
          </w:tcPr>
          <w:p w14:paraId="591837C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3</w:t>
            </w:r>
          </w:p>
        </w:tc>
        <w:tc>
          <w:tcPr>
            <w:tcW w:w="1650" w:type="dxa"/>
            <w:vAlign w:val="center"/>
          </w:tcPr>
          <w:p w14:paraId="112035D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1BBE589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705875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14BD527E" w14:textId="77777777" w:rsidTr="00083939">
        <w:trPr>
          <w:jc w:val="center"/>
        </w:trPr>
        <w:tc>
          <w:tcPr>
            <w:tcW w:w="4928" w:type="dxa"/>
            <w:gridSpan w:val="2"/>
            <w:vAlign w:val="center"/>
          </w:tcPr>
          <w:p w14:paraId="3E83698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Разом</w:t>
            </w:r>
          </w:p>
        </w:tc>
        <w:tc>
          <w:tcPr>
            <w:tcW w:w="1650" w:type="dxa"/>
            <w:vAlign w:val="center"/>
          </w:tcPr>
          <w:p w14:paraId="52747CF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1740" w:type="dxa"/>
            <w:vAlign w:val="center"/>
          </w:tcPr>
          <w:p w14:paraId="59EA11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039C0D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</w:tbl>
    <w:p w14:paraId="3E127175" w14:textId="77777777" w:rsidR="00EF77D8" w:rsidRDefault="00EF77D8" w:rsidP="004F57A8">
      <w:pPr>
        <w:tabs>
          <w:tab w:val="clear" w:pos="4536"/>
          <w:tab w:val="clear" w:pos="9356"/>
        </w:tabs>
        <w:rPr>
          <w:szCs w:val="28"/>
        </w:rPr>
      </w:pPr>
    </w:p>
    <w:p w14:paraId="64976C7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табл. 6.3 видно, що найбільш завантажено трансформатори струму фаз А и С. Загальний опір приладів</w:t>
      </w:r>
    </w:p>
    <w:p w14:paraId="202A198F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99" w:dyaOrig="780" w14:anchorId="67EA940D">
          <v:shape id="_x0000_i1228" type="#_x0000_t75" style="width:140.25pt;height:38.25pt" o:ole="">
            <v:imagedata r:id="rId433" o:title=""/>
          </v:shape>
          <o:OLEObject Type="Embed" ProgID="Equation.DSMT4" ShapeID="_x0000_i1228" DrawAspect="Content" ObjectID="_1683459010" r:id="rId434"/>
        </w:object>
      </w:r>
    </w:p>
    <w:p w14:paraId="0A2339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пустимий опір проводів:</w:t>
      </w:r>
    </w:p>
    <w:p w14:paraId="0453409E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400" w:dyaOrig="420" w14:anchorId="2D3EA3E5">
          <v:shape id="_x0000_i1229" type="#_x0000_t75" style="width:270.75pt;height:21pt" o:ole="">
            <v:imagedata r:id="rId435" o:title=""/>
          </v:shape>
          <o:OLEObject Type="Embed" ProgID="Equation.DSMT4" ShapeID="_x0000_i1229" DrawAspect="Content" ObjectID="_1683459011" r:id="rId436"/>
        </w:object>
      </w:r>
    </w:p>
    <w:p w14:paraId="08E2A5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14:paraId="79F4BB07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40" w:dyaOrig="859" w14:anchorId="5722549E">
          <v:shape id="_x0000_i1230" type="#_x0000_t75" style="width:201.75pt;height:42.75pt" o:ole="">
            <v:imagedata r:id="rId437" o:title=""/>
          </v:shape>
          <o:OLEObject Type="Embed" ProgID="Equation.DSMT4" ShapeID="_x0000_i1230" DrawAspect="Content" ObjectID="_1683459012" r:id="rId438"/>
        </w:object>
      </w:r>
    </w:p>
    <w:p w14:paraId="3CB7E1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онтрольний кабель КРВГ із жилами перетином 2,5 мм2. </w:t>
      </w:r>
    </w:p>
    <w:p w14:paraId="7564CC9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Вибір трансформаторів струму в ланцюзі НН автотрансформатора </w:t>
      </w:r>
    </w:p>
    <w:p w14:paraId="370ACE52" w14:textId="77777777" w:rsidR="00607793" w:rsidRPr="00607793" w:rsidRDefault="008E6AF3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380" w:dyaOrig="1219" w14:anchorId="5B1515BA">
          <v:shape id="_x0000_i1231" type="#_x0000_t75" style="width:219pt;height:61.5pt" o:ole="">
            <v:imagedata r:id="rId439" o:title=""/>
          </v:shape>
          <o:OLEObject Type="Embed" ProgID="Equation.DSMT4" ShapeID="_x0000_i1231" DrawAspect="Content" ObjectID="_1683459013" r:id="rId440"/>
        </w:object>
      </w:r>
    </w:p>
    <w:p w14:paraId="349A029F" w14:textId="77777777" w:rsidR="00607793" w:rsidRPr="00607793" w:rsidRDefault="00607793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36357A5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5260C29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FAD7C13" w14:textId="77777777" w:rsidR="00083939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lastRenderedPageBreak/>
        <w:t>Таблиця 6.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5B9CF46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3D7DD66B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F97A7E8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8112B60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28BA900" w14:textId="77777777" w:rsidTr="00607793">
        <w:trPr>
          <w:jc w:val="center"/>
        </w:trPr>
        <w:tc>
          <w:tcPr>
            <w:tcW w:w="2977" w:type="dxa"/>
            <w:vAlign w:val="center"/>
          </w:tcPr>
          <w:p w14:paraId="2451A29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2EF62BA">
                <v:shape id="_x0000_i1232" type="#_x0000_t75" style="width:65.25pt;height:21pt" o:ole="">
                  <v:imagedata r:id="rId441" o:title=""/>
                </v:shape>
                <o:OLEObject Type="Embed" ProgID="Equation.DSMT4" ShapeID="_x0000_i1232" DrawAspect="Content" ObjectID="_1683459014" r:id="rId442"/>
              </w:object>
            </w:r>
          </w:p>
        </w:tc>
        <w:tc>
          <w:tcPr>
            <w:tcW w:w="3119" w:type="dxa"/>
            <w:vAlign w:val="center"/>
          </w:tcPr>
          <w:p w14:paraId="6AD880B4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1949" w:type="dxa"/>
            <w:vAlign w:val="center"/>
          </w:tcPr>
          <w:p w14:paraId="0ECE7C85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7DB633EC" w14:textId="77777777" w:rsidTr="00607793">
        <w:trPr>
          <w:jc w:val="center"/>
        </w:trPr>
        <w:tc>
          <w:tcPr>
            <w:tcW w:w="2977" w:type="dxa"/>
            <w:vAlign w:val="center"/>
          </w:tcPr>
          <w:p w14:paraId="62DF1EB1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44AB5176">
                <v:shape id="_x0000_i1233" type="#_x0000_t75" style="width:66pt;height:41.25pt" o:ole="">
                  <v:imagedata r:id="rId443" o:title=""/>
                </v:shape>
                <o:OLEObject Type="Embed" ProgID="Equation.DSMT4" ShapeID="_x0000_i1233" DrawAspect="Content" ObjectID="_1683459015" r:id="rId444"/>
              </w:object>
            </w:r>
          </w:p>
        </w:tc>
        <w:tc>
          <w:tcPr>
            <w:tcW w:w="3119" w:type="dxa"/>
            <w:vAlign w:val="center"/>
          </w:tcPr>
          <w:p w14:paraId="24A96743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847</w:t>
            </w:r>
            <w:r w:rsidRPr="00607793">
              <w:rPr>
                <w:szCs w:val="28"/>
              </w:rPr>
              <w:t>,5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1EB2B97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</w:t>
            </w:r>
            <w:r w:rsidRPr="00607793">
              <w:rPr>
                <w:szCs w:val="28"/>
                <w:lang w:val="ru-RU"/>
              </w:rPr>
              <w:t>771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05F406D1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 А</w:t>
            </w:r>
          </w:p>
        </w:tc>
      </w:tr>
      <w:tr w:rsidR="00F759C1" w:rsidRPr="00607793" w14:paraId="75CF0442" w14:textId="77777777" w:rsidTr="00607793">
        <w:trPr>
          <w:trHeight w:val="688"/>
          <w:jc w:val="center"/>
        </w:trPr>
        <w:tc>
          <w:tcPr>
            <w:tcW w:w="2977" w:type="dxa"/>
            <w:vAlign w:val="center"/>
          </w:tcPr>
          <w:p w14:paraId="51F2E72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B60F82D">
                <v:shape id="_x0000_i1234" type="#_x0000_t75" style="width:48.75pt;height:21pt" o:ole="">
                  <v:imagedata r:id="rId445" o:title=""/>
                </v:shape>
                <o:OLEObject Type="Embed" ProgID="Equation.DSMT4" ShapeID="_x0000_i1234" DrawAspect="Content" ObjectID="_1683459016" r:id="rId446"/>
              </w:object>
            </w:r>
          </w:p>
        </w:tc>
        <w:tc>
          <w:tcPr>
            <w:tcW w:w="3119" w:type="dxa"/>
            <w:vAlign w:val="center"/>
          </w:tcPr>
          <w:p w14:paraId="6E9BD90D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rFonts w:eastAsia="TimesNewRomanPSMT"/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>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BE2C5E6" w14:textId="77777777" w:rsidR="00F759C1" w:rsidRPr="00607793" w:rsidRDefault="00A11052" w:rsidP="004F57A8">
            <w:pPr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404701CB" w14:textId="77777777" w:rsidTr="00607793">
        <w:trPr>
          <w:trHeight w:val="614"/>
          <w:jc w:val="center"/>
        </w:trPr>
        <w:tc>
          <w:tcPr>
            <w:tcW w:w="2977" w:type="dxa"/>
            <w:vAlign w:val="center"/>
          </w:tcPr>
          <w:p w14:paraId="21E353FC" w14:textId="77777777" w:rsidR="00F759C1" w:rsidRPr="00607793" w:rsidRDefault="00083939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521DCE28">
                <v:shape id="_x0000_i1235" type="#_x0000_t75" style="width:87.75pt;height:19.5pt" o:ole="">
                  <v:imagedata r:id="rId447" o:title=""/>
                </v:shape>
                <o:OLEObject Type="Embed" ProgID="Equation.DSMT4" ShapeID="_x0000_i1235" DrawAspect="Content" ObjectID="_1683459017" r:id="rId448"/>
              </w:object>
            </w:r>
          </w:p>
        </w:tc>
        <w:tc>
          <w:tcPr>
            <w:tcW w:w="3119" w:type="dxa"/>
            <w:vAlign w:val="center"/>
          </w:tcPr>
          <w:p w14:paraId="2919B5B4" w14:textId="77777777" w:rsidR="00F759C1" w:rsidRPr="00607793" w:rsidRDefault="008E6AF3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(0,1+0,05+0,09)=436,7</w:t>
            </w:r>
            <w:r w:rsidR="00F759C1" w:rsidRPr="00607793">
              <w:rPr>
                <w:szCs w:val="28"/>
              </w:rPr>
              <w:t>7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A5C74FC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8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</w:t>
            </w:r>
          </w:p>
          <w:p w14:paraId="2800C309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22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7F1C943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66E3F0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трансформаторів струму в ланцюзі синхронного компенсатора</w:t>
      </w:r>
    </w:p>
    <w:p w14:paraId="4E7387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12D31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хема підключення приладів показана на рис. 6.2.</w:t>
      </w:r>
    </w:p>
    <w:p w14:paraId="7DCAB217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5C7ABF74" wp14:editId="6C0FA6B2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F143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5859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Рисунок 6.2- Схема включення вимірювальних приладів синхронного компенсатора</w:t>
      </w:r>
    </w:p>
    <w:p w14:paraId="3380A24A" w14:textId="77777777" w:rsidR="00607793" w:rsidRPr="00607793" w:rsidRDefault="00607793" w:rsidP="004F57A8">
      <w:pPr>
        <w:tabs>
          <w:tab w:val="clear" w:pos="4536"/>
          <w:tab w:val="clear" w:pos="9356"/>
        </w:tabs>
        <w:rPr>
          <w:szCs w:val="28"/>
        </w:rPr>
      </w:pPr>
    </w:p>
    <w:p w14:paraId="68DEBB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5 Умови вибору у трансформатора струму 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19"/>
      </w:tblGrid>
      <w:tr w:rsidR="00F759C1" w:rsidRPr="00607793" w14:paraId="4D01ABAC" w14:textId="77777777" w:rsidTr="00083939">
        <w:trPr>
          <w:jc w:val="center"/>
        </w:trPr>
        <w:tc>
          <w:tcPr>
            <w:tcW w:w="2977" w:type="dxa"/>
            <w:vAlign w:val="center"/>
          </w:tcPr>
          <w:p w14:paraId="43DAC6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3AFD66C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19" w:type="dxa"/>
            <w:vAlign w:val="center"/>
          </w:tcPr>
          <w:p w14:paraId="265CB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0FDC29E" w14:textId="77777777" w:rsidTr="00083939">
        <w:trPr>
          <w:jc w:val="center"/>
        </w:trPr>
        <w:tc>
          <w:tcPr>
            <w:tcW w:w="2977" w:type="dxa"/>
            <w:vAlign w:val="center"/>
          </w:tcPr>
          <w:p w14:paraId="5423BE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A5B85B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2F7AE789">
                <v:shape id="_x0000_i1236" type="#_x0000_t75" style="width:57pt;height:18.75pt" o:ole="">
                  <v:imagedata r:id="rId450" o:title=""/>
                </v:shape>
                <o:OLEObject Type="Embed" ProgID="Equation.DSMT4" ShapeID="_x0000_i1236" DrawAspect="Content" ObjectID="_1683459018" r:id="rId451"/>
              </w:object>
            </w:r>
          </w:p>
        </w:tc>
        <w:tc>
          <w:tcPr>
            <w:tcW w:w="3119" w:type="dxa"/>
            <w:vAlign w:val="center"/>
          </w:tcPr>
          <w:p w14:paraId="242626C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3119" w:type="dxa"/>
            <w:vAlign w:val="center"/>
          </w:tcPr>
          <w:p w14:paraId="66AB9E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48C873F8" w14:textId="77777777" w:rsidTr="00083939">
        <w:trPr>
          <w:jc w:val="center"/>
        </w:trPr>
        <w:tc>
          <w:tcPr>
            <w:tcW w:w="2977" w:type="dxa"/>
            <w:vAlign w:val="center"/>
          </w:tcPr>
          <w:p w14:paraId="0220084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21EA86A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191149C4">
                <v:shape id="_x0000_i1237" type="#_x0000_t75" style="width:57.75pt;height:36pt" o:ole="">
                  <v:imagedata r:id="rId452" o:title=""/>
                </v:shape>
                <o:OLEObject Type="Embed" ProgID="Equation.DSMT4" ShapeID="_x0000_i1237" DrawAspect="Content" ObjectID="_1683459019" r:id="rId453"/>
              </w:object>
            </w:r>
          </w:p>
        </w:tc>
        <w:tc>
          <w:tcPr>
            <w:tcW w:w="3119" w:type="dxa"/>
            <w:vAlign w:val="center"/>
          </w:tcPr>
          <w:p w14:paraId="3D3D707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91173D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 А</w:t>
            </w:r>
          </w:p>
          <w:p w14:paraId="2D9669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 А</w:t>
            </w:r>
          </w:p>
        </w:tc>
        <w:tc>
          <w:tcPr>
            <w:tcW w:w="3119" w:type="dxa"/>
            <w:vAlign w:val="center"/>
          </w:tcPr>
          <w:p w14:paraId="7E5974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000 А</w:t>
            </w:r>
          </w:p>
        </w:tc>
      </w:tr>
      <w:tr w:rsidR="00F759C1" w:rsidRPr="00607793" w14:paraId="6368623B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4D15DF9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47479342">
                <v:shape id="_x0000_i1238" type="#_x0000_t75" style="width:42.75pt;height:18.75pt" o:ole="">
                  <v:imagedata r:id="rId404" o:title=""/>
                </v:shape>
                <o:OLEObject Type="Embed" ProgID="Equation.DSMT4" ShapeID="_x0000_i1238" DrawAspect="Content" ObjectID="_1683459020" r:id="rId454"/>
              </w:object>
            </w:r>
          </w:p>
        </w:tc>
        <w:tc>
          <w:tcPr>
            <w:tcW w:w="3119" w:type="dxa"/>
            <w:vAlign w:val="center"/>
          </w:tcPr>
          <w:p w14:paraId="5B3060CD" w14:textId="77777777" w:rsidR="00F759C1" w:rsidRPr="00607793" w:rsidRDefault="00D16B28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 xml:space="preserve"> кА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69FE7F59" w14:textId="77777777" w:rsidR="00F759C1" w:rsidRPr="00607793" w:rsidRDefault="003F20E5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E37CCF0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368D56A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1FE92784">
                <v:shape id="_x0000_i1239" type="#_x0000_t75" style="width:76.5pt;height:18.75pt" o:ole="">
                  <v:imagedata r:id="rId414" o:title=""/>
                </v:shape>
                <o:OLEObject Type="Embed" ProgID="Equation.DSMT4" ShapeID="_x0000_i1239" DrawAspect="Content" ObjectID="_1683459021" r:id="rId455"/>
              </w:object>
            </w:r>
          </w:p>
        </w:tc>
        <w:tc>
          <w:tcPr>
            <w:tcW w:w="3119" w:type="dxa"/>
            <w:vAlign w:val="center"/>
          </w:tcPr>
          <w:p w14:paraId="67427A71" w14:textId="77777777" w:rsidR="00F759C1" w:rsidRPr="00607793" w:rsidRDefault="00D16B28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33,76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7C60343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5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11C002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30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0DBDC6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78598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810A07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трансформатора струму в цепи ВЛ 220 кВ</w:t>
      </w:r>
    </w:p>
    <w:p w14:paraId="10E89C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6D10E1E" w14:textId="77777777" w:rsidR="00F759C1" w:rsidRPr="00607793" w:rsidRDefault="00F759C1" w:rsidP="00A86477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4E9DB2F1" wp14:editId="12E6A60A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7757B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Рисунок 6.3- Схема включення приборів в цепи ВЛ 220 кВ</w:t>
      </w:r>
    </w:p>
    <w:p w14:paraId="6802CE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EC042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</w:t>
      </w:r>
      <w:r w:rsidR="003F20E5">
        <w:rPr>
          <w:szCs w:val="28"/>
        </w:rPr>
        <w:t>я</w:t>
      </w:r>
      <w:r w:rsidRPr="00607793">
        <w:rPr>
          <w:szCs w:val="28"/>
        </w:rPr>
        <w:t xml:space="preserve"> 6.6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607793" w14:paraId="3692F69B" w14:textId="77777777" w:rsidTr="00A86477">
        <w:trPr>
          <w:tblHeader/>
          <w:jc w:val="center"/>
        </w:trPr>
        <w:tc>
          <w:tcPr>
            <w:tcW w:w="2977" w:type="dxa"/>
            <w:vAlign w:val="center"/>
          </w:tcPr>
          <w:p w14:paraId="40C13F8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Умови вибору</w:t>
            </w:r>
          </w:p>
        </w:tc>
        <w:tc>
          <w:tcPr>
            <w:tcW w:w="3119" w:type="dxa"/>
            <w:vAlign w:val="center"/>
          </w:tcPr>
          <w:p w14:paraId="50AF793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430" w:type="dxa"/>
            <w:vAlign w:val="center"/>
          </w:tcPr>
          <w:p w14:paraId="76C9CB8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FEEB81C" w14:textId="77777777" w:rsidTr="00083939">
        <w:trPr>
          <w:jc w:val="center"/>
        </w:trPr>
        <w:tc>
          <w:tcPr>
            <w:tcW w:w="2977" w:type="dxa"/>
            <w:vAlign w:val="center"/>
          </w:tcPr>
          <w:p w14:paraId="3F0B6110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57C82FC">
                <v:shape id="_x0000_i1240" type="#_x0000_t75" style="width:65.25pt;height:21pt" o:ole="">
                  <v:imagedata r:id="rId457" o:title=""/>
                </v:shape>
                <o:OLEObject Type="Embed" ProgID="Equation.DSMT4" ShapeID="_x0000_i1240" DrawAspect="Content" ObjectID="_1683459022" r:id="rId458"/>
              </w:object>
            </w:r>
          </w:p>
        </w:tc>
        <w:tc>
          <w:tcPr>
            <w:tcW w:w="3119" w:type="dxa"/>
            <w:vAlign w:val="center"/>
          </w:tcPr>
          <w:p w14:paraId="32978AF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3430" w:type="dxa"/>
            <w:vAlign w:val="center"/>
          </w:tcPr>
          <w:p w14:paraId="7ABAEB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5653449F" w14:textId="77777777" w:rsidTr="00083939">
        <w:trPr>
          <w:jc w:val="center"/>
        </w:trPr>
        <w:tc>
          <w:tcPr>
            <w:tcW w:w="2977" w:type="dxa"/>
            <w:vAlign w:val="center"/>
          </w:tcPr>
          <w:p w14:paraId="3419F997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04B9BD9D">
                <v:shape id="_x0000_i1241" type="#_x0000_t75" style="width:66pt;height:41.25pt" o:ole="">
                  <v:imagedata r:id="rId459" o:title=""/>
                </v:shape>
                <o:OLEObject Type="Embed" ProgID="Equation.DSMT4" ShapeID="_x0000_i1241" DrawAspect="Content" ObjectID="_1683459023" r:id="rId460"/>
              </w:object>
            </w:r>
          </w:p>
        </w:tc>
        <w:tc>
          <w:tcPr>
            <w:tcW w:w="3119" w:type="dxa"/>
            <w:vAlign w:val="center"/>
          </w:tcPr>
          <w:p w14:paraId="6388F397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F5CA9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3430" w:type="dxa"/>
            <w:vAlign w:val="center"/>
          </w:tcPr>
          <w:p w14:paraId="4B6AAB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6052E502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537C5C34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64ABEF1F">
                <v:shape id="_x0000_i1242" type="#_x0000_t75" style="width:48.75pt;height:21pt" o:ole="">
                  <v:imagedata r:id="rId461" o:title=""/>
                </v:shape>
                <o:OLEObject Type="Embed" ProgID="Equation.DSMT4" ShapeID="_x0000_i1242" DrawAspect="Content" ObjectID="_1683459024" r:id="rId462"/>
              </w:object>
            </w:r>
          </w:p>
        </w:tc>
        <w:tc>
          <w:tcPr>
            <w:tcW w:w="3119" w:type="dxa"/>
            <w:vAlign w:val="center"/>
          </w:tcPr>
          <w:p w14:paraId="64EA2BE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06A418A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100 кА</w:t>
            </w:r>
          </w:p>
        </w:tc>
      </w:tr>
      <w:tr w:rsidR="00F759C1" w:rsidRPr="00607793" w14:paraId="6FDA1293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672860DB" w14:textId="77777777" w:rsidR="00F759C1" w:rsidRPr="00607793" w:rsidRDefault="00083939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33017638">
                <v:shape id="_x0000_i1243" type="#_x0000_t75" style="width:87.75pt;height:19.5pt" o:ole="">
                  <v:imagedata r:id="rId463" o:title=""/>
                </v:shape>
                <o:OLEObject Type="Embed" ProgID="Equation.DSMT4" ShapeID="_x0000_i1243" DrawAspect="Content" ObjectID="_1683459025" r:id="rId464"/>
              </w:object>
            </w:r>
          </w:p>
        </w:tc>
        <w:tc>
          <w:tcPr>
            <w:tcW w:w="3119" w:type="dxa"/>
            <w:vAlign w:val="center"/>
          </w:tcPr>
          <w:p w14:paraId="13189750" w14:textId="77777777" w:rsidR="00F759C1" w:rsidRPr="00607793" w:rsidRDefault="00D16B28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3171A52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9,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4609,9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1C0774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19EAB7" w14:textId="77777777" w:rsidR="00F759C1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Таблиця</w:t>
      </w:r>
      <w:r w:rsidR="00F759C1" w:rsidRPr="00607793">
        <w:rPr>
          <w:szCs w:val="28"/>
        </w:rPr>
        <w:t xml:space="preserve"> 6.7- Умови вибору трансформатора струму ТФЗМ-110Б-III -2000- 0,5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607793" w14:paraId="1EE210CC" w14:textId="77777777" w:rsidTr="00083939">
        <w:trPr>
          <w:jc w:val="center"/>
        </w:trPr>
        <w:tc>
          <w:tcPr>
            <w:tcW w:w="2977" w:type="dxa"/>
            <w:vAlign w:val="center"/>
          </w:tcPr>
          <w:p w14:paraId="2E4E586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0EA347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73" w:type="dxa"/>
            <w:vAlign w:val="center"/>
          </w:tcPr>
          <w:p w14:paraId="2900CD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3D7A49A" w14:textId="77777777" w:rsidTr="00083939">
        <w:trPr>
          <w:jc w:val="center"/>
        </w:trPr>
        <w:tc>
          <w:tcPr>
            <w:tcW w:w="2977" w:type="dxa"/>
            <w:vAlign w:val="center"/>
          </w:tcPr>
          <w:p w14:paraId="61AB37F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5A2102C8">
                <v:shape id="_x0000_i1244" type="#_x0000_t75" style="width:57pt;height:18.75pt" o:ole="">
                  <v:imagedata r:id="rId450" o:title=""/>
                </v:shape>
                <o:OLEObject Type="Embed" ProgID="Equation.DSMT4" ShapeID="_x0000_i1244" DrawAspect="Content" ObjectID="_1683459026" r:id="rId465"/>
              </w:object>
            </w:r>
          </w:p>
        </w:tc>
        <w:tc>
          <w:tcPr>
            <w:tcW w:w="3119" w:type="dxa"/>
            <w:vAlign w:val="center"/>
          </w:tcPr>
          <w:p w14:paraId="008F51C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3173" w:type="dxa"/>
            <w:vAlign w:val="center"/>
          </w:tcPr>
          <w:p w14:paraId="154219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0802800B" w14:textId="77777777" w:rsidTr="00083939">
        <w:trPr>
          <w:jc w:val="center"/>
        </w:trPr>
        <w:tc>
          <w:tcPr>
            <w:tcW w:w="2977" w:type="dxa"/>
            <w:vAlign w:val="center"/>
          </w:tcPr>
          <w:p w14:paraId="22D27A0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3F749496">
                <v:shape id="_x0000_i1245" type="#_x0000_t75" style="width:57.75pt;height:36pt" o:ole="">
                  <v:imagedata r:id="rId452" o:title=""/>
                </v:shape>
                <o:OLEObject Type="Embed" ProgID="Equation.DSMT4" ShapeID="_x0000_i1245" DrawAspect="Content" ObjectID="_1683459027" r:id="rId466"/>
              </w:object>
            </w:r>
          </w:p>
        </w:tc>
        <w:tc>
          <w:tcPr>
            <w:tcW w:w="3119" w:type="dxa"/>
            <w:vAlign w:val="center"/>
          </w:tcPr>
          <w:p w14:paraId="7FA04B1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 А</w:t>
            </w:r>
          </w:p>
          <w:p w14:paraId="436D090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 А</w:t>
            </w:r>
          </w:p>
        </w:tc>
        <w:tc>
          <w:tcPr>
            <w:tcW w:w="3173" w:type="dxa"/>
            <w:vAlign w:val="center"/>
          </w:tcPr>
          <w:p w14:paraId="48FF5F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32753537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62F6E03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67527D7">
                <v:shape id="_x0000_i1246" type="#_x0000_t75" style="width:42.75pt;height:18.75pt" o:ole="">
                  <v:imagedata r:id="rId404" o:title=""/>
                </v:shape>
                <o:OLEObject Type="Embed" ProgID="Equation.DSMT4" ShapeID="_x0000_i1246" DrawAspect="Content" ObjectID="_1683459028" r:id="rId467"/>
              </w:object>
            </w:r>
          </w:p>
        </w:tc>
        <w:tc>
          <w:tcPr>
            <w:tcW w:w="3119" w:type="dxa"/>
            <w:vAlign w:val="center"/>
          </w:tcPr>
          <w:p w14:paraId="34047CFE" w14:textId="77777777" w:rsidR="00F759C1" w:rsidRPr="00607793" w:rsidRDefault="009F0D70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2B3BDC0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12 кА</w:t>
            </w:r>
          </w:p>
        </w:tc>
      </w:tr>
      <w:tr w:rsidR="00F759C1" w:rsidRPr="00607793" w14:paraId="264F266A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558740B1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07864BC9">
                <v:shape id="_x0000_i1247" type="#_x0000_t75" style="width:76.5pt;height:18.75pt" o:ole="">
                  <v:imagedata r:id="rId414" o:title=""/>
                </v:shape>
                <o:OLEObject Type="Embed" ProgID="Equation.DSMT4" ShapeID="_x0000_i1247" DrawAspect="Content" ObjectID="_1683459029" r:id="rId468"/>
              </w:object>
            </w:r>
          </w:p>
        </w:tc>
        <w:tc>
          <w:tcPr>
            <w:tcW w:w="3119" w:type="dxa"/>
            <w:vAlign w:val="center"/>
          </w:tcPr>
          <w:p w14:paraId="40C9AB9B" w14:textId="77777777" w:rsidR="00F759C1" w:rsidRPr="00607793" w:rsidRDefault="009F0D70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13C922F7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68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387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5816B5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FF3F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color w:val="000000"/>
          <w:szCs w:val="28"/>
        </w:rPr>
      </w:pPr>
      <w:r w:rsidRPr="00607793">
        <w:rPr>
          <w:szCs w:val="28"/>
        </w:rPr>
        <w:br w:type="page"/>
      </w:r>
    </w:p>
    <w:p w14:paraId="2B35A305" w14:textId="77777777" w:rsidR="00F759C1" w:rsidRPr="00607793" w:rsidRDefault="00F759C1" w:rsidP="004F57A8">
      <w:pPr>
        <w:pStyle w:val="1"/>
      </w:pPr>
      <w:bookmarkStart w:id="13" w:name="_ТЕМА_7._ВИБІР"/>
      <w:bookmarkStart w:id="14" w:name="_Toc71291616"/>
      <w:bookmarkEnd w:id="13"/>
      <w:r w:rsidRPr="00607793">
        <w:lastRenderedPageBreak/>
        <w:t>ТЕМА 7. ВИБІР ТРАНСФОРМАТОРІВ НАПРУГИ</w:t>
      </w:r>
      <w:bookmarkEnd w:id="14"/>
    </w:p>
    <w:p w14:paraId="43BBC365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</w:p>
    <w:p w14:paraId="1543C599" w14:textId="77777777" w:rsidR="00F759C1" w:rsidRPr="00607793" w:rsidRDefault="00F759C1" w:rsidP="004F57A8">
      <w:pPr>
        <w:pStyle w:val="1"/>
        <w:jc w:val="both"/>
        <w:rPr>
          <w:b w:val="0"/>
          <w:iCs/>
        </w:rPr>
      </w:pPr>
      <w:bookmarkStart w:id="15" w:name="_Toc70848463"/>
      <w:bookmarkStart w:id="16" w:name="_Toc71291617"/>
      <w:r w:rsidRPr="00607793">
        <w:rPr>
          <w:rStyle w:val="af"/>
          <w:b w:val="0"/>
          <w:i w:val="0"/>
        </w:rPr>
        <w:t>Вибір трансформаторів напруги, підключеного до збірних шин 220 кВ</w:t>
      </w:r>
      <w:bookmarkEnd w:id="15"/>
      <w:bookmarkEnd w:id="16"/>
    </w:p>
    <w:p w14:paraId="64003221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7" w:name="_Toc70848464"/>
      <w:bookmarkStart w:id="18" w:name="_Toc71291618"/>
      <w:r w:rsidRPr="00607793">
        <w:rPr>
          <w:rStyle w:val="af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17"/>
      <w:bookmarkEnd w:id="18"/>
    </w:p>
    <w:tbl>
      <w:tblPr>
        <w:tblStyle w:val="a6"/>
        <w:tblW w:w="10104" w:type="dxa"/>
        <w:tblLook w:val="04A0" w:firstRow="1" w:lastRow="0" w:firstColumn="1" w:lastColumn="0" w:noHBand="0" w:noVBand="1"/>
      </w:tblPr>
      <w:tblGrid>
        <w:gridCol w:w="2488"/>
        <w:gridCol w:w="1669"/>
        <w:gridCol w:w="1267"/>
        <w:gridCol w:w="1752"/>
        <w:gridCol w:w="1267"/>
        <w:gridCol w:w="1752"/>
      </w:tblGrid>
      <w:tr w:rsidR="00C13613" w:rsidRPr="00C13613" w14:paraId="645FF3DF" w14:textId="77777777" w:rsidTr="000403CF">
        <w:trPr>
          <w:trHeight w:val="1530"/>
          <w:tblHeader/>
        </w:trPr>
        <w:tc>
          <w:tcPr>
            <w:tcW w:w="2466" w:type="dxa"/>
            <w:vAlign w:val="center"/>
          </w:tcPr>
          <w:p w14:paraId="76901AF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Найменування приєднань</w:t>
            </w:r>
          </w:p>
        </w:tc>
        <w:tc>
          <w:tcPr>
            <w:tcW w:w="1654" w:type="dxa"/>
            <w:vAlign w:val="center"/>
          </w:tcPr>
          <w:p w14:paraId="1168578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ідключенні прилади</w:t>
            </w:r>
          </w:p>
        </w:tc>
        <w:tc>
          <w:tcPr>
            <w:tcW w:w="1255" w:type="dxa"/>
            <w:vAlign w:val="center"/>
          </w:tcPr>
          <w:p w14:paraId="6AF33E3E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Кількість ко</w:t>
            </w:r>
            <w:r w:rsidR="00F759C1" w:rsidRPr="00C13613">
              <w:rPr>
                <w:szCs w:val="28"/>
              </w:rPr>
              <w:t>тушек приладів</w:t>
            </w:r>
          </w:p>
        </w:tc>
        <w:tc>
          <w:tcPr>
            <w:tcW w:w="1736" w:type="dxa"/>
            <w:vAlign w:val="center"/>
          </w:tcPr>
          <w:p w14:paraId="10A7CD0F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отужність</w:t>
            </w:r>
            <w:r w:rsidR="00F759C1" w:rsidRPr="00C13613">
              <w:rPr>
                <w:szCs w:val="28"/>
              </w:rPr>
              <w:t xml:space="preserve">, </w:t>
            </w:r>
            <w:r w:rsidRPr="00C13613">
              <w:rPr>
                <w:szCs w:val="28"/>
              </w:rPr>
              <w:t>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>ться однією катушкою</w:t>
            </w:r>
            <w:r w:rsidR="00F759C1" w:rsidRPr="00C13613">
              <w:rPr>
                <w:szCs w:val="28"/>
              </w:rPr>
              <w:t>, ВА</w:t>
            </w:r>
          </w:p>
        </w:tc>
        <w:tc>
          <w:tcPr>
            <w:tcW w:w="1255" w:type="dxa"/>
            <w:vAlign w:val="center"/>
          </w:tcPr>
          <w:p w14:paraId="107267B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Кількість  приладів</w:t>
            </w:r>
          </w:p>
        </w:tc>
        <w:tc>
          <w:tcPr>
            <w:tcW w:w="1736" w:type="dxa"/>
            <w:vAlign w:val="center"/>
          </w:tcPr>
          <w:p w14:paraId="10023C0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  <w:p w14:paraId="40C51914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Загальна потужність 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 xml:space="preserve">ться </w:t>
            </w:r>
            <w:r w:rsidR="00F759C1" w:rsidRPr="00C13613">
              <w:rPr>
                <w:szCs w:val="28"/>
              </w:rPr>
              <w:t>ВА</w:t>
            </w:r>
          </w:p>
        </w:tc>
      </w:tr>
      <w:tr w:rsidR="00C13613" w:rsidRPr="00C13613" w14:paraId="248024B4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501BA98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Л 220 кВ</w:t>
            </w:r>
          </w:p>
        </w:tc>
        <w:tc>
          <w:tcPr>
            <w:tcW w:w="1654" w:type="dxa"/>
            <w:vAlign w:val="center"/>
          </w:tcPr>
          <w:p w14:paraId="504348A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404719B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02B357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352357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27EC04C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6BAC9419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630CE22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04C1CE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02FD88A3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36F89F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90CAC2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7635092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1D016F23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56BA842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C6DD7B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80</w:t>
            </w:r>
          </w:p>
        </w:tc>
        <w:tc>
          <w:tcPr>
            <w:tcW w:w="1255" w:type="dxa"/>
            <w:vAlign w:val="center"/>
          </w:tcPr>
          <w:p w14:paraId="2CF95CC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56800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31E244E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507B15D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8</w:t>
            </w:r>
          </w:p>
        </w:tc>
      </w:tr>
      <w:tr w:rsidR="00C13613" w:rsidRPr="00C13613" w14:paraId="21E239DA" w14:textId="77777777" w:rsidTr="000403CF">
        <w:trPr>
          <w:trHeight w:val="778"/>
        </w:trPr>
        <w:tc>
          <w:tcPr>
            <w:tcW w:w="2466" w:type="dxa"/>
            <w:vMerge/>
            <w:textDirection w:val="btLr"/>
            <w:vAlign w:val="center"/>
          </w:tcPr>
          <w:p w14:paraId="5B1154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2E85FD5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6</w:t>
            </w:r>
          </w:p>
        </w:tc>
        <w:tc>
          <w:tcPr>
            <w:tcW w:w="1255" w:type="dxa"/>
            <w:vAlign w:val="center"/>
          </w:tcPr>
          <w:p w14:paraId="67B142D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65D675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1851D0B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15C0D61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72</w:t>
            </w:r>
          </w:p>
        </w:tc>
      </w:tr>
      <w:tr w:rsidR="00C13613" w:rsidRPr="00C13613" w14:paraId="7F32E3F7" w14:textId="77777777" w:rsidTr="000403CF">
        <w:trPr>
          <w:trHeight w:val="312"/>
        </w:trPr>
        <w:tc>
          <w:tcPr>
            <w:tcW w:w="2466" w:type="dxa"/>
            <w:vMerge w:val="restart"/>
            <w:vAlign w:val="center"/>
          </w:tcPr>
          <w:p w14:paraId="7ED21F9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Автотрансформатор</w:t>
            </w:r>
          </w:p>
        </w:tc>
        <w:tc>
          <w:tcPr>
            <w:tcW w:w="1654" w:type="dxa"/>
            <w:vAlign w:val="center"/>
          </w:tcPr>
          <w:p w14:paraId="5E128A98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Д-335</w:t>
            </w:r>
          </w:p>
        </w:tc>
        <w:tc>
          <w:tcPr>
            <w:tcW w:w="1255" w:type="dxa"/>
            <w:vAlign w:val="center"/>
          </w:tcPr>
          <w:p w14:paraId="085BBF9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42D2AE1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276CBFA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120259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32A514ED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5E60883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855BD9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4C57BC2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CDACE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5123BD21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31B8AB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51068F7" w14:textId="77777777" w:rsidTr="000403CF">
        <w:trPr>
          <w:trHeight w:val="613"/>
        </w:trPr>
        <w:tc>
          <w:tcPr>
            <w:tcW w:w="2466" w:type="dxa"/>
            <w:vMerge/>
            <w:textDirection w:val="btLr"/>
            <w:vAlign w:val="center"/>
          </w:tcPr>
          <w:p w14:paraId="0220936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6C39EF3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4</w:t>
            </w:r>
          </w:p>
        </w:tc>
        <w:tc>
          <w:tcPr>
            <w:tcW w:w="1255" w:type="dxa"/>
            <w:vAlign w:val="center"/>
          </w:tcPr>
          <w:p w14:paraId="09B5A38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84F34F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31AF56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2E9068C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2366CF90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1197C14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5DF33F0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реакт. энер. И-673</w:t>
            </w:r>
          </w:p>
        </w:tc>
        <w:tc>
          <w:tcPr>
            <w:tcW w:w="1255" w:type="dxa"/>
            <w:vAlign w:val="center"/>
          </w:tcPr>
          <w:p w14:paraId="5ED841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2965DC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43C3CF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4A00FF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9560CB7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3A357E16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Сбі</w:t>
            </w:r>
            <w:r w:rsidR="00F759C1" w:rsidRPr="00C13613">
              <w:rPr>
                <w:szCs w:val="28"/>
              </w:rPr>
              <w:t>рні шини</w:t>
            </w:r>
          </w:p>
        </w:tc>
        <w:tc>
          <w:tcPr>
            <w:tcW w:w="1654" w:type="dxa"/>
            <w:vAlign w:val="center"/>
          </w:tcPr>
          <w:p w14:paraId="3132E3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ольтметр Э-335</w:t>
            </w:r>
          </w:p>
        </w:tc>
        <w:tc>
          <w:tcPr>
            <w:tcW w:w="1255" w:type="dxa"/>
            <w:vAlign w:val="center"/>
          </w:tcPr>
          <w:p w14:paraId="08494AA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EC23A7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C49D7D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7EA79F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</w:tr>
      <w:tr w:rsidR="00C13613" w:rsidRPr="00C13613" w14:paraId="3C79ADB6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353298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10BA6A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гистрир. Вольтметр Н-344</w:t>
            </w:r>
          </w:p>
        </w:tc>
        <w:tc>
          <w:tcPr>
            <w:tcW w:w="1255" w:type="dxa"/>
            <w:vAlign w:val="center"/>
          </w:tcPr>
          <w:p w14:paraId="670585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9EACC3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  <w:tc>
          <w:tcPr>
            <w:tcW w:w="1255" w:type="dxa"/>
            <w:vAlign w:val="center"/>
          </w:tcPr>
          <w:p w14:paraId="1FA9ED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50BB05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</w:tr>
      <w:tr w:rsidR="00C13613" w:rsidRPr="00C13613" w14:paraId="317860C2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2309F55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Обхідний вимикач</w:t>
            </w:r>
          </w:p>
        </w:tc>
        <w:tc>
          <w:tcPr>
            <w:tcW w:w="1654" w:type="dxa"/>
            <w:vAlign w:val="center"/>
          </w:tcPr>
          <w:p w14:paraId="5016A6E2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100D0B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F7E76A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119AC00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8C4D04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32143D1" w14:textId="77777777" w:rsidTr="000403CF">
        <w:trPr>
          <w:trHeight w:val="312"/>
        </w:trPr>
        <w:tc>
          <w:tcPr>
            <w:tcW w:w="2466" w:type="dxa"/>
            <w:vMerge/>
            <w:vAlign w:val="center"/>
          </w:tcPr>
          <w:p w14:paraId="7224C84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823D81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62256F6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12E963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034645E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9F47B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23D42D85" w14:textId="77777777" w:rsidTr="000403CF">
        <w:trPr>
          <w:trHeight w:val="613"/>
        </w:trPr>
        <w:tc>
          <w:tcPr>
            <w:tcW w:w="2466" w:type="dxa"/>
            <w:vMerge/>
            <w:vAlign w:val="center"/>
          </w:tcPr>
          <w:p w14:paraId="5E338C3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A969AA7" w14:textId="77777777" w:rsidR="00F759C1" w:rsidRPr="00C13613" w:rsidRDefault="003F20E5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актив. энер. И-680</w:t>
            </w:r>
          </w:p>
        </w:tc>
        <w:tc>
          <w:tcPr>
            <w:tcW w:w="1255" w:type="dxa"/>
            <w:vAlign w:val="center"/>
          </w:tcPr>
          <w:p w14:paraId="7EB7EAD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0B9CCD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22F53D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54499F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6</w:t>
            </w:r>
          </w:p>
        </w:tc>
      </w:tr>
      <w:tr w:rsidR="00C13613" w:rsidRPr="00C13613" w14:paraId="4369F486" w14:textId="77777777" w:rsidTr="000403CF">
        <w:trPr>
          <w:trHeight w:val="629"/>
        </w:trPr>
        <w:tc>
          <w:tcPr>
            <w:tcW w:w="2466" w:type="dxa"/>
            <w:vMerge/>
            <w:vAlign w:val="center"/>
          </w:tcPr>
          <w:p w14:paraId="1DE2FA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279F50B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ак. энерг. И-676</w:t>
            </w:r>
          </w:p>
        </w:tc>
        <w:tc>
          <w:tcPr>
            <w:tcW w:w="1255" w:type="dxa"/>
            <w:vAlign w:val="center"/>
          </w:tcPr>
          <w:p w14:paraId="25E832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7E0978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5E2251B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5A699D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63E550B" w14:textId="77777777" w:rsidTr="000403CF">
        <w:trPr>
          <w:trHeight w:val="298"/>
        </w:trPr>
        <w:tc>
          <w:tcPr>
            <w:tcW w:w="8368" w:type="dxa"/>
            <w:gridSpan w:val="5"/>
            <w:vAlign w:val="center"/>
          </w:tcPr>
          <w:p w14:paraId="52D6A3D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азом</w:t>
            </w:r>
          </w:p>
        </w:tc>
        <w:tc>
          <w:tcPr>
            <w:tcW w:w="1736" w:type="dxa"/>
            <w:vAlign w:val="center"/>
          </w:tcPr>
          <w:p w14:paraId="0F57CC1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66</w:t>
            </w:r>
          </w:p>
        </w:tc>
      </w:tr>
    </w:tbl>
    <w:p w14:paraId="10515F0A" w14:textId="77777777" w:rsidR="006D12C3" w:rsidRPr="00607793" w:rsidRDefault="006D12C3" w:rsidP="004F57A8">
      <w:pPr>
        <w:rPr>
          <w:szCs w:val="28"/>
        </w:rPr>
      </w:pPr>
    </w:p>
    <w:p w14:paraId="1CB7C6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Обраний трансформатор має номінальну потужність 400 ВА в класі</w:t>
      </w:r>
    </w:p>
    <w:p w14:paraId="5147A5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точності 0,5, необхідному для підключення лічильників. Таким чином:</w:t>
      </w:r>
    </w:p>
    <w:p w14:paraId="44A5CAEA" w14:textId="77777777" w:rsidR="00F759C1" w:rsidRPr="00607793" w:rsidRDefault="006D12C3" w:rsidP="00A86477">
      <w:pPr>
        <w:ind w:firstLine="0"/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object w:dxaOrig="3260" w:dyaOrig="380" w14:anchorId="4616080E">
          <v:shape id="_x0000_i1248" type="#_x0000_t75" style="width:162pt;height:19.5pt" o:ole="">
            <v:imagedata r:id="rId469" o:title=""/>
          </v:shape>
          <o:OLEObject Type="Embed" ProgID="Equation.DSMT4" ShapeID="_x0000_i1248" DrawAspect="Content" ObjectID="_1683459030" r:id="rId470"/>
        </w:object>
      </w:r>
    </w:p>
    <w:p w14:paraId="2766468E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9" w:name="_Toc70848465"/>
      <w:bookmarkStart w:id="20" w:name="_Toc71291619"/>
      <w:r w:rsidRPr="00607793">
        <w:rPr>
          <w:rStyle w:val="af"/>
          <w:b w:val="0"/>
          <w:i w:val="0"/>
        </w:rPr>
        <w:t>трансформатор буде працювати в обраному класі точності.</w:t>
      </w:r>
      <w:bookmarkEnd w:id="19"/>
      <w:bookmarkEnd w:id="20"/>
    </w:p>
    <w:p w14:paraId="19AD7D5F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1" w:name="_Toc70848466"/>
      <w:bookmarkStart w:id="22" w:name="_Toc71291620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</w:t>
      </w:r>
      <w:bookmarkEnd w:id="21"/>
      <w:bookmarkEnd w:id="22"/>
    </w:p>
    <w:p w14:paraId="2FAF5970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3" w:name="_Toc70848467"/>
      <w:bookmarkStart w:id="24" w:name="_Toc71291621"/>
      <w:r w:rsidRPr="00607793">
        <w:rPr>
          <w:rStyle w:val="af"/>
          <w:b w:val="0"/>
          <w:i w:val="0"/>
        </w:rPr>
        <w:t>220 кВ.</w:t>
      </w:r>
      <w:bookmarkEnd w:id="23"/>
      <w:bookmarkEnd w:id="24"/>
    </w:p>
    <w:p w14:paraId="7506F2CE" w14:textId="77777777" w:rsidR="00F759C1" w:rsidRPr="00607793" w:rsidRDefault="00F759C1" w:rsidP="004F57A8">
      <w:pPr>
        <w:pStyle w:val="1"/>
        <w:jc w:val="both"/>
        <w:rPr>
          <w:b w:val="0"/>
          <w:color w:val="auto"/>
        </w:rPr>
      </w:pPr>
    </w:p>
    <w:p w14:paraId="269DAFDD" w14:textId="77777777" w:rsidR="00F759C1" w:rsidRPr="00607793" w:rsidRDefault="00F759C1" w:rsidP="004F57A8">
      <w:pPr>
        <w:pStyle w:val="1"/>
        <w:rPr>
          <w:rStyle w:val="af"/>
          <w:b w:val="0"/>
          <w:i w:val="0"/>
        </w:rPr>
      </w:pPr>
      <w:bookmarkStart w:id="25" w:name="_Toc70848468"/>
      <w:bookmarkStart w:id="26" w:name="_Toc71291622"/>
      <w:r w:rsidRPr="00607793">
        <w:rPr>
          <w:rStyle w:val="af"/>
          <w:b w:val="0"/>
          <w:i w:val="0"/>
        </w:rPr>
        <w:t>Вибираємо трансформатор напруги в ланцюзі ВЛ 110 кВ.</w:t>
      </w:r>
      <w:bookmarkEnd w:id="25"/>
      <w:bookmarkEnd w:id="26"/>
    </w:p>
    <w:p w14:paraId="0A7081D6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10 кВ.</w:t>
      </w:r>
    </w:p>
    <w:p w14:paraId="1931AC56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7" w:name="_Toc70848469"/>
      <w:bookmarkStart w:id="28" w:name="_Toc71291623"/>
      <w:r w:rsidRPr="00607793">
        <w:rPr>
          <w:rStyle w:val="af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27"/>
      <w:bookmarkEnd w:id="28"/>
    </w:p>
    <w:p w14:paraId="21AD1E8F" w14:textId="77777777" w:rsidR="00F759C1" w:rsidRPr="00607793" w:rsidRDefault="00F759C1" w:rsidP="004F57A8">
      <w:pPr>
        <w:rPr>
          <w:rStyle w:val="af"/>
          <w:i w:val="0"/>
          <w:szCs w:val="28"/>
        </w:rPr>
      </w:pPr>
    </w:p>
    <w:p w14:paraId="097A1A16" w14:textId="77777777" w:rsidR="00F759C1" w:rsidRPr="00607793" w:rsidRDefault="00F759C1" w:rsidP="004F57A8">
      <w:pPr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0 кВ.</w:t>
      </w:r>
    </w:p>
    <w:p w14:paraId="2C477212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типу ЗНОЛ.09-10.02, UНОМ=10 кВ, S2HОМ=75 ВA в класі точності 0,5.</w:t>
      </w:r>
    </w:p>
    <w:p w14:paraId="4BEFD93B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9" w:name="_Toc70848470"/>
      <w:bookmarkStart w:id="30" w:name="_Toc71291624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 10 кВ.</w:t>
      </w:r>
      <w:bookmarkEnd w:id="29"/>
      <w:bookmarkEnd w:id="30"/>
    </w:p>
    <w:p w14:paraId="4B6D8B38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в ланцюзі синхронного компенсатору.</w:t>
      </w:r>
    </w:p>
    <w:p w14:paraId="4482B491" w14:textId="77777777" w:rsidR="008164BD" w:rsidRDefault="00F759C1" w:rsidP="008164BD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lastRenderedPageBreak/>
        <w:t>Вибираємо трансформатор напруги типу ЗНОЛ.09-10.02, UНОМ=10 кВ, S2HОМ=75 ВA в класі точності 0,5.</w:t>
      </w:r>
      <w:bookmarkStart w:id="31" w:name="_ТЕМА_8._ВИБІР"/>
      <w:bookmarkStart w:id="32" w:name="_Toc71291625"/>
      <w:bookmarkEnd w:id="31"/>
    </w:p>
    <w:p w14:paraId="6555F49E" w14:textId="77777777" w:rsidR="00607793" w:rsidRPr="008164BD" w:rsidRDefault="00F759C1" w:rsidP="008164BD">
      <w:pPr>
        <w:jc w:val="center"/>
        <w:rPr>
          <w:b/>
          <w:color w:val="000000"/>
          <w:szCs w:val="28"/>
        </w:rPr>
      </w:pPr>
      <w:r w:rsidRPr="008164BD">
        <w:rPr>
          <w:b/>
          <w:color w:val="000000"/>
          <w:szCs w:val="28"/>
        </w:rPr>
        <w:t>ТЕМА 8. ВИБІР СТРУМОПРОВІДНИХ ЧАСТИН</w:t>
      </w:r>
      <w:bookmarkStart w:id="33" w:name="_Toc70848472"/>
      <w:bookmarkStart w:id="34" w:name="_Toc71291626"/>
      <w:bookmarkEnd w:id="32"/>
    </w:p>
    <w:p w14:paraId="2D96385A" w14:textId="77777777" w:rsidR="00607793" w:rsidRPr="00607793" w:rsidRDefault="00607793" w:rsidP="004F57A8">
      <w:pPr>
        <w:rPr>
          <w:szCs w:val="28"/>
        </w:rPr>
      </w:pPr>
    </w:p>
    <w:p w14:paraId="76FC9E32" w14:textId="77777777" w:rsidR="00F759C1" w:rsidRPr="00607793" w:rsidRDefault="00F759C1" w:rsidP="008164BD">
      <w:pPr>
        <w:pStyle w:val="1"/>
        <w:ind w:firstLine="0"/>
        <w:rPr>
          <w:rStyle w:val="af"/>
          <w:b w:val="0"/>
          <w:i w:val="0"/>
        </w:rPr>
      </w:pPr>
      <w:r w:rsidRPr="00607793">
        <w:rPr>
          <w:rStyle w:val="af"/>
          <w:b w:val="0"/>
          <w:i w:val="0"/>
        </w:rPr>
        <w:t>Вибір збірних шин 220 кВ.</w:t>
      </w:r>
      <w:bookmarkEnd w:id="33"/>
      <w:bookmarkEnd w:id="34"/>
    </w:p>
    <w:p w14:paraId="544DEBA2" w14:textId="77777777" w:rsidR="00607793" w:rsidRPr="00607793" w:rsidRDefault="00607793" w:rsidP="004F57A8">
      <w:pPr>
        <w:rPr>
          <w:szCs w:val="28"/>
        </w:rPr>
      </w:pPr>
    </w:p>
    <w:p w14:paraId="4C558F46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0966601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780851B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40" w:dyaOrig="800" w14:anchorId="563FD71A">
          <v:shape id="_x0000_i1249" type="#_x0000_t75" style="width:241.5pt;height:39.75pt" o:ole="">
            <v:imagedata r:id="rId471" o:title=""/>
          </v:shape>
          <o:OLEObject Type="Embed" ProgID="Equation.DSMT4" ShapeID="_x0000_i1249" DrawAspect="Content" ObjectID="_1683459031" r:id="rId472"/>
        </w:object>
      </w:r>
    </w:p>
    <w:p w14:paraId="587F2C3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21D0C1F4" w14:textId="77777777" w:rsidR="00F759C1" w:rsidRPr="00607793" w:rsidRDefault="009F0D70" w:rsidP="00A86477">
      <w:pPr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100" w:dyaOrig="380" w14:anchorId="6A2BEE5D">
          <v:shape id="_x0000_i1250" type="#_x0000_t75" style="width:155.25pt;height:19.5pt" o:ole="">
            <v:imagedata r:id="rId473" o:title=""/>
          </v:shape>
          <o:OLEObject Type="Embed" ProgID="Equation.DSMT4" ShapeID="_x0000_i1250" DrawAspect="Content" ObjectID="_1683459032" r:id="rId474"/>
        </w:object>
      </w:r>
    </w:p>
    <w:p w14:paraId="60AD846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600/72, q = 600 мм 2 , d = 33,2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</w:t>
      </w:r>
    </w:p>
    <w:p w14:paraId="7BBD70A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2D97C5EF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580" w:dyaOrig="360" w14:anchorId="32645188">
          <v:shape id="_x0000_i1251" type="#_x0000_t75" style="width:397.5pt;height:24pt" o:ole="">
            <v:imagedata r:id="rId475" o:title=""/>
          </v:shape>
          <o:OLEObject Type="Embed" ProgID="Equation.DSMT4" ShapeID="_x0000_i1251" DrawAspect="Content" ObjectID="_1683459033" r:id="rId476"/>
        </w:object>
      </w:r>
    </w:p>
    <w:p w14:paraId="329120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049FE8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5B9FEB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19" w:dyaOrig="940" w14:anchorId="4D98AFE3">
          <v:shape id="_x0000_i1252" type="#_x0000_t75" style="width:356.25pt;height:48pt" o:ole="">
            <v:imagedata r:id="rId477" o:title=""/>
          </v:shape>
          <o:OLEObject Type="Embed" ProgID="Equation.DSMT4" ShapeID="_x0000_i1252" DrawAspect="Content" ObjectID="_1683459034" r:id="rId478"/>
        </w:object>
      </w:r>
    </w:p>
    <w:p w14:paraId="4B6D6C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3FF88D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роти (для </w:t>
      </w:r>
      <w:r w:rsidR="006D12C3" w:rsidRPr="00607793">
        <w:rPr>
          <w:szCs w:val="28"/>
        </w:rPr>
        <w:t>багато дротяних</w:t>
      </w:r>
      <w:r w:rsidRPr="00607793">
        <w:rPr>
          <w:szCs w:val="28"/>
        </w:rPr>
        <w:t xml:space="preserve"> проводів);</w:t>
      </w:r>
    </w:p>
    <w:p w14:paraId="3D5EF3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66  см - радіус проводу.</w:t>
      </w:r>
    </w:p>
    <w:p w14:paraId="7E9FC43D" w14:textId="77777777" w:rsidR="00F759C1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ження біля</w:t>
      </w:r>
      <w:r w:rsidR="00F759C1" w:rsidRPr="00607793">
        <w:rPr>
          <w:szCs w:val="28"/>
        </w:rPr>
        <w:t xml:space="preserve"> проводу:</w:t>
      </w:r>
    </w:p>
    <w:p w14:paraId="52385C08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440" w:dyaOrig="1160" w14:anchorId="75A07D5D">
          <v:shape id="_x0000_i1253" type="#_x0000_t75" style="width:322.5pt;height:58.5pt" o:ole="">
            <v:imagedata r:id="rId479" o:title=""/>
          </v:shape>
          <o:OLEObject Type="Embed" ProgID="Equation.DSMT4" ShapeID="_x0000_i1253" DrawAspect="Content" ObjectID="_1683459035" r:id="rId480"/>
        </w:object>
      </w:r>
    </w:p>
    <w:p w14:paraId="572F931E" w14:textId="77777777" w:rsidR="009F0D70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00" w:dyaOrig="2140" w14:anchorId="28F65A30">
          <v:shape id="_x0000_i1254" type="#_x0000_t75" style="width:171pt;height:107.25pt" o:ole="">
            <v:imagedata r:id="rId481" o:title=""/>
          </v:shape>
          <o:OLEObject Type="Embed" ProgID="Equation.DSMT4" ShapeID="_x0000_i1254" DrawAspect="Content" ObjectID="_1683459036" r:id="rId482"/>
        </w:object>
      </w:r>
    </w:p>
    <w:p w14:paraId="572BDB8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4891F7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2CB16B5" w14:textId="77777777" w:rsidR="00F759C1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0DEEB197">
          <v:shape id="_x0000_i1255" type="#_x0000_t75" style="width:80.25pt;height:18.75pt" o:ole="">
            <v:imagedata r:id="rId483" o:title=""/>
          </v:shape>
          <o:OLEObject Type="Embed" ProgID="Equation.DSMT4" ShapeID="_x0000_i1255" DrawAspect="Content" ObjectID="_1683459037" r:id="rId484"/>
        </w:object>
      </w:r>
    </w:p>
    <w:p w14:paraId="6432DD84" w14:textId="77777777" w:rsidR="00A86477" w:rsidRPr="00607793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0"/>
        </w:rPr>
        <w:object w:dxaOrig="4340" w:dyaOrig="340" w14:anchorId="191FB2A4">
          <v:shape id="_x0000_i1256" type="#_x0000_t75" style="width:216.75pt;height:17.25pt" o:ole="">
            <v:imagedata r:id="rId485" o:title=""/>
          </v:shape>
          <o:OLEObject Type="Embed" ProgID="Equation.DSMT4" ShapeID="_x0000_i1256" DrawAspect="Content" ObjectID="_1683459038" r:id="rId486"/>
        </w:object>
      </w:r>
    </w:p>
    <w:p w14:paraId="0E6900E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D5439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</w:t>
      </w:r>
      <w:r w:rsidR="009F0D70" w:rsidRPr="00607793">
        <w:rPr>
          <w:szCs w:val="28"/>
          <w:lang w:val="ru-RU"/>
        </w:rPr>
        <w:t>-</w:t>
      </w:r>
      <w:r w:rsidRPr="00607793">
        <w:rPr>
          <w:szCs w:val="28"/>
        </w:rPr>
        <w:t xml:space="preserve">провідність за умов </w:t>
      </w:r>
      <w:r w:rsidR="009F0D70" w:rsidRPr="00607793">
        <w:rPr>
          <w:szCs w:val="28"/>
        </w:rPr>
        <w:t>хитання</w:t>
      </w:r>
      <w:r w:rsidRPr="00607793">
        <w:rPr>
          <w:szCs w:val="28"/>
        </w:rPr>
        <w:t>.</w:t>
      </w:r>
      <w:r w:rsidR="009F0D70" w:rsidRPr="00607793">
        <w:rPr>
          <w:szCs w:val="28"/>
          <w:lang w:val="ru-RU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325CB0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70150DAD">
          <v:shape id="_x0000_i1257" type="#_x0000_t75" style="width:273pt;height:37.5pt" o:ole="">
            <v:imagedata r:id="rId487" o:title=""/>
          </v:shape>
          <o:OLEObject Type="Embed" ProgID="Equation.DSMT4" ShapeID="_x0000_i1257" DrawAspect="Content" ObjectID="_1683459039" r:id="rId488"/>
        </w:object>
      </w:r>
    </w:p>
    <w:p w14:paraId="6BE9D561" w14:textId="77777777" w:rsidR="00F759C1" w:rsidRPr="00607793" w:rsidRDefault="008B59F8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</w:t>
      </w:r>
      <w:r w:rsidR="00F759C1" w:rsidRPr="00607793">
        <w:rPr>
          <w:szCs w:val="28"/>
        </w:rPr>
        <w:t>м струмопроводу</w:t>
      </w:r>
      <w:r w:rsidRPr="00607793">
        <w:rPr>
          <w:szCs w:val="28"/>
          <w:lang w:val="ru-RU"/>
        </w:rPr>
        <w:t xml:space="preserve"> </w:t>
      </w:r>
      <w:r w:rsidR="00F759C1" w:rsidRPr="00607793">
        <w:rPr>
          <w:szCs w:val="28"/>
        </w:rPr>
        <w:t>( з урахуванням 1 м проводу АС-600/72 2,170 кг):</w:t>
      </w:r>
    </w:p>
    <w:p w14:paraId="04ABD94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39" w:dyaOrig="360" w14:anchorId="72BA865A">
          <v:shape id="_x0000_i1258" type="#_x0000_t75" style="width:276pt;height:18pt" o:ole="">
            <v:imagedata r:id="rId489" o:title=""/>
          </v:shape>
          <o:OLEObject Type="Embed" ProgID="Equation.DSMT4" ShapeID="_x0000_i1258" DrawAspect="Content" ObjectID="_1683459040" r:id="rId490"/>
        </w:object>
      </w:r>
    </w:p>
    <w:p w14:paraId="4FBB807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73D1360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8C12919">
          <v:shape id="_x0000_i1259" type="#_x0000_t75" style="width:134.25pt;height:18.75pt" o:ole="">
            <v:imagedata r:id="rId491" o:title=""/>
          </v:shape>
          <o:OLEObject Type="Embed" ProgID="Equation.DSMT4" ShapeID="_x0000_i1259" DrawAspect="Content" ObjectID="_1683459041" r:id="rId492"/>
        </w:object>
      </w:r>
    </w:p>
    <w:p w14:paraId="2D1D2D28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25528E68">
          <v:shape id="_x0000_i1260" type="#_x0000_t75" style="width:114pt;height:42pt" o:ole="">
            <v:imagedata r:id="rId493" o:title=""/>
          </v:shape>
          <o:OLEObject Type="Embed" ProgID="Equation.DSMT4" ShapeID="_x0000_i1260" DrawAspect="Content" ObjectID="_1683459042" r:id="rId494"/>
        </w:object>
      </w:r>
    </w:p>
    <w:p w14:paraId="535A24D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6B2DFC07" wp14:editId="5E2A86FC">
            <wp:extent cx="4540956" cy="50958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4542021" cy="509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44D0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46.78=0.32 .</w:t>
      </w:r>
    </w:p>
    <w:p w14:paraId="1F0A5F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2, звідки b=0,12*3=0,36 м.</w:t>
      </w:r>
    </w:p>
    <w:p w14:paraId="6C0718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674757A2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08967DC">
          <v:shape id="_x0000_i1261" type="#_x0000_t75" style="width:269.25pt;height:36pt" o:ole="">
            <v:imagedata r:id="rId496" o:title=""/>
          </v:shape>
          <o:OLEObject Type="Embed" ProgID="Equation.DSMT4" ShapeID="_x0000_i1261" DrawAspect="Content" ObjectID="_1683459043" r:id="rId497"/>
        </w:object>
      </w:r>
    </w:p>
    <w:p w14:paraId="36F9C894" w14:textId="77777777" w:rsidR="006D12C3" w:rsidRPr="003F20E5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790B0BB" w14:textId="77777777" w:rsidR="008B59F8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74D8BD0A" w14:textId="77777777" w:rsidR="003F20E5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</w:p>
    <w:p w14:paraId="39D910E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- Умови вибору збірних шин 220 кВ, виконуваності гнучким</w:t>
      </w:r>
    </w:p>
    <w:p w14:paraId="576B74A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238873E0" w14:textId="77777777" w:rsidTr="00A11052">
        <w:trPr>
          <w:tblHeader/>
          <w:jc w:val="center"/>
        </w:trPr>
        <w:tc>
          <w:tcPr>
            <w:tcW w:w="1951" w:type="dxa"/>
            <w:vAlign w:val="center"/>
          </w:tcPr>
          <w:p w14:paraId="5067A7C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Параметри</w:t>
            </w:r>
          </w:p>
        </w:tc>
        <w:tc>
          <w:tcPr>
            <w:tcW w:w="2835" w:type="dxa"/>
            <w:vAlign w:val="center"/>
          </w:tcPr>
          <w:p w14:paraId="339C471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D6060B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456A8B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56A228A" w14:textId="77777777" w:rsidTr="006D12C3">
        <w:trPr>
          <w:jc w:val="center"/>
        </w:trPr>
        <w:tc>
          <w:tcPr>
            <w:tcW w:w="1951" w:type="dxa"/>
            <w:vAlign w:val="center"/>
          </w:tcPr>
          <w:p w14:paraId="44D2167E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4AB5A98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3634898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5262357E">
                <v:shape id="_x0000_i1262" type="#_x0000_t75" style="width:80.25pt;height:28.5pt" o:ole="">
                  <v:imagedata r:id="rId498" o:title=""/>
                </v:shape>
                <o:OLEObject Type="Embed" ProgID="Equation.DSMT4" ShapeID="_x0000_i1262" DrawAspect="Content" ObjectID="_1683459044" r:id="rId499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88C43A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580C281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5380F9A1" w14:textId="77777777" w:rsidTr="006D12C3">
        <w:trPr>
          <w:jc w:val="center"/>
        </w:trPr>
        <w:tc>
          <w:tcPr>
            <w:tcW w:w="1951" w:type="dxa"/>
            <w:vAlign w:val="center"/>
          </w:tcPr>
          <w:p w14:paraId="33BBE678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4A85575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CAB030F">
                <v:shape id="_x0000_i1263" type="#_x0000_t75" style="width:87.75pt;height:38.25pt" o:ole="">
                  <v:imagedata r:id="rId500" o:title=""/>
                </v:shape>
                <o:OLEObject Type="Embed" ProgID="Equation.DSMT4" ShapeID="_x0000_i1263" DrawAspect="Content" ObjectID="_1683459045" r:id="rId501"/>
              </w:object>
            </w:r>
          </w:p>
        </w:tc>
        <w:tc>
          <w:tcPr>
            <w:tcW w:w="5068" w:type="dxa"/>
            <w:gridSpan w:val="3"/>
            <w:vAlign w:val="center"/>
          </w:tcPr>
          <w:p w14:paraId="78759FD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A34D5E4" w14:textId="77777777" w:rsidTr="006D12C3">
        <w:trPr>
          <w:jc w:val="center"/>
        </w:trPr>
        <w:tc>
          <w:tcPr>
            <w:tcW w:w="1951" w:type="dxa"/>
            <w:vAlign w:val="center"/>
          </w:tcPr>
          <w:p w14:paraId="15F57420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0474B2E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67A11995">
                <v:shape id="_x0000_i1264" type="#_x0000_t75" style="width:88.5pt;height:22.5pt" o:ole="">
                  <v:imagedata r:id="rId502" o:title=""/>
                </v:shape>
                <o:OLEObject Type="Embed" ProgID="Equation.DSMT4" ShapeID="_x0000_i1264" DrawAspect="Content" ObjectID="_1683459046" r:id="rId503"/>
              </w:object>
            </w:r>
          </w:p>
        </w:tc>
        <w:tc>
          <w:tcPr>
            <w:tcW w:w="2550" w:type="dxa"/>
            <w:vAlign w:val="center"/>
          </w:tcPr>
          <w:p w14:paraId="0C0072D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14:paraId="0842153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54</w:t>
            </w:r>
          </w:p>
        </w:tc>
      </w:tr>
      <w:tr w:rsidR="00F759C1" w:rsidRPr="00607793" w14:paraId="139EAF1F" w14:textId="77777777" w:rsidTr="006D12C3">
        <w:trPr>
          <w:jc w:val="center"/>
        </w:trPr>
        <w:tc>
          <w:tcPr>
            <w:tcW w:w="1951" w:type="dxa"/>
            <w:vAlign w:val="center"/>
          </w:tcPr>
          <w:p w14:paraId="07FE6FC9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4713315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A5F5FBE">
                <v:shape id="_x0000_i1265" type="#_x0000_t75" style="width:57pt;height:25.5pt" o:ole="">
                  <v:imagedata r:id="rId504" o:title=""/>
                </v:shape>
                <o:OLEObject Type="Embed" ProgID="Equation.DSMT4" ShapeID="_x0000_i1265" DrawAspect="Content" ObjectID="_1683459047" r:id="rId505"/>
              </w:object>
            </w:r>
          </w:p>
        </w:tc>
        <w:tc>
          <w:tcPr>
            <w:tcW w:w="2550" w:type="dxa"/>
            <w:vAlign w:val="center"/>
          </w:tcPr>
          <w:p w14:paraId="465876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14:paraId="4AC21B5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49B0F0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240E3ACC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</w:t>
      </w:r>
      <w:r w:rsidR="003F20E5">
        <w:rPr>
          <w:szCs w:val="28"/>
        </w:rPr>
        <w:t xml:space="preserve">одів на стороні 220 </w:t>
      </w:r>
      <w:r w:rsidR="00EB4AAB">
        <w:rPr>
          <w:szCs w:val="28"/>
        </w:rPr>
        <w:t>кВ відгалу</w:t>
      </w:r>
      <w:r w:rsidR="003F20E5">
        <w:rPr>
          <w:szCs w:val="28"/>
        </w:rPr>
        <w:t>же</w:t>
      </w:r>
      <w:r w:rsidRPr="00607793">
        <w:rPr>
          <w:szCs w:val="28"/>
        </w:rPr>
        <w:t>нь до</w:t>
      </w:r>
    </w:p>
    <w:p w14:paraId="50F27A0D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01412BAE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C35555A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Перетин проводів відгалужен</w:t>
      </w:r>
      <w:r w:rsidR="007B23A4">
        <w:rPr>
          <w:szCs w:val="28"/>
        </w:rPr>
        <w:t>ня</w:t>
      </w:r>
      <w:r w:rsidR="00F759C1" w:rsidRPr="00607793">
        <w:rPr>
          <w:szCs w:val="28"/>
        </w:rPr>
        <w:t xml:space="preserve"> до автотрансформаторів вибираємо по</w:t>
      </w:r>
    </w:p>
    <w:p w14:paraId="65183EC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E2E335C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560" w:dyaOrig="680" w14:anchorId="27E8C41B">
          <v:shape id="_x0000_i1266" type="#_x0000_t75" style="width:222pt;height:42.75pt" o:ole="">
            <v:imagedata r:id="rId506" o:title=""/>
          </v:shape>
          <o:OLEObject Type="Embed" ProgID="Equation.DSMT4" ShapeID="_x0000_i1266" DrawAspect="Content" ObjectID="_1683459048" r:id="rId507"/>
        </w:object>
      </w:r>
    </w:p>
    <w:p w14:paraId="7D7538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14F4064B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27B80F9C">
          <v:shape id="_x0000_i1267" type="#_x0000_t75" style="width:369pt;height:48pt" o:ole="">
            <v:imagedata r:id="rId508" o:title=""/>
          </v:shape>
          <o:OLEObject Type="Embed" ProgID="Equation.DSMT4" ShapeID="_x0000_i1267" DrawAspect="Content" ObjectID="_1683459049" r:id="rId509"/>
        </w:object>
      </w:r>
    </w:p>
    <w:p w14:paraId="70A22E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8D755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80A4A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5DDA4721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19E7A345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600" w:dyaOrig="1160" w14:anchorId="5B3B984E">
          <v:shape id="_x0000_i1268" type="#_x0000_t75" style="width:330pt;height:58.5pt" o:ole="">
            <v:imagedata r:id="rId510" o:title=""/>
          </v:shape>
          <o:OLEObject Type="Embed" ProgID="Equation.DSMT4" ShapeID="_x0000_i1268" DrawAspect="Content" ObjectID="_1683459050" r:id="rId511"/>
        </w:object>
      </w:r>
    </w:p>
    <w:p w14:paraId="666F3F38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184ED0DD">
          <v:shape id="_x0000_i1269" type="#_x0000_t75" style="width:177.75pt;height:107.25pt" o:ole="">
            <v:imagedata r:id="rId512" o:title=""/>
          </v:shape>
          <o:OLEObject Type="Embed" ProgID="Equation.DSMT4" ShapeID="_x0000_i1269" DrawAspect="Content" ObjectID="_1683459051" r:id="rId513"/>
        </w:object>
      </w:r>
    </w:p>
    <w:p w14:paraId="54D9272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9C0CF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64E16507" w14:textId="77777777" w:rsidR="00F759C1" w:rsidRDefault="00A86477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22AF70AC">
          <v:shape id="_x0000_i1270" type="#_x0000_t75" style="width:80.25pt;height:18.75pt" o:ole="">
            <v:imagedata r:id="rId514" o:title=""/>
          </v:shape>
          <o:OLEObject Type="Embed" ProgID="Equation.DSMT4" ShapeID="_x0000_i1270" DrawAspect="Content" ObjectID="_1683459052" r:id="rId515"/>
        </w:object>
      </w:r>
    </w:p>
    <w:p w14:paraId="35EDA9BE" w14:textId="77777777" w:rsidR="00F759C1" w:rsidRPr="00607793" w:rsidRDefault="00A86477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0"/>
        </w:rPr>
        <w:object w:dxaOrig="4459" w:dyaOrig="340" w14:anchorId="3F824DC7">
          <v:shape id="_x0000_i1271" type="#_x0000_t75" style="width:222.75pt;height:17.25pt" o:ole="">
            <v:imagedata r:id="rId516" o:title=""/>
          </v:shape>
          <o:OLEObject Type="Embed" ProgID="Equation.DSMT4" ShapeID="_x0000_i1271" DrawAspect="Content" ObjectID="_1683459053" r:id="rId517"/>
        </w:object>
      </w:r>
    </w:p>
    <w:p w14:paraId="79959C96" w14:textId="77777777" w:rsidR="00F759C1" w:rsidRPr="00607793" w:rsidRDefault="00F759C1" w:rsidP="00EB4AAB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BA51A0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04EE963A">
          <v:shape id="_x0000_i1272" type="#_x0000_t75" style="width:273pt;height:37.5pt" o:ole="">
            <v:imagedata r:id="rId518" o:title=""/>
          </v:shape>
          <o:OLEObject Type="Embed" ProgID="Equation.DSMT4" ShapeID="_x0000_i1272" DrawAspect="Content" ObjectID="_1683459054" r:id="rId519"/>
        </w:object>
      </w:r>
    </w:p>
    <w:p w14:paraId="07E48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650/79 2,372 кг):</w:t>
      </w:r>
    </w:p>
    <w:p w14:paraId="646930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5005D4C2">
          <v:shape id="_x0000_i1273" type="#_x0000_t75" style="width:274.5pt;height:18pt" o:ole="">
            <v:imagedata r:id="rId520" o:title=""/>
          </v:shape>
          <o:OLEObject Type="Embed" ProgID="Equation.DSMT4" ShapeID="_x0000_i1273" DrawAspect="Content" ObjectID="_1683459055" r:id="rId521"/>
        </w:object>
      </w:r>
    </w:p>
    <w:p w14:paraId="3286CE7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78AB60F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BFFE55">
          <v:shape id="_x0000_i1274" type="#_x0000_t75" style="width:134.25pt;height:18.75pt" o:ole="">
            <v:imagedata r:id="rId522" o:title=""/>
          </v:shape>
          <o:OLEObject Type="Embed" ProgID="Equation.DSMT4" ShapeID="_x0000_i1274" DrawAspect="Content" ObjectID="_1683459056" r:id="rId523"/>
        </w:object>
      </w:r>
    </w:p>
    <w:p w14:paraId="61B3538B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028CACEB">
          <v:shape id="_x0000_i1275" type="#_x0000_t75" style="width:114pt;height:42pt" o:ole="">
            <v:imagedata r:id="rId524" o:title=""/>
          </v:shape>
          <o:OLEObject Type="Embed" ProgID="Equation.DSMT4" ShapeID="_x0000_i1275" DrawAspect="Content" ObjectID="_1683459057" r:id="rId525"/>
        </w:object>
      </w:r>
    </w:p>
    <w:p w14:paraId="3798F2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1A3E33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51,14=0.29 .</w:t>
      </w:r>
    </w:p>
    <w:p w14:paraId="0750B0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, звідки b=0,09*3=0,27 м.</w:t>
      </w:r>
    </w:p>
    <w:p w14:paraId="3D9165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F9E80F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69D26306">
          <v:shape id="_x0000_i1276" type="#_x0000_t75" style="width:269.25pt;height:36pt" o:ole="">
            <v:imagedata r:id="rId526" o:title=""/>
          </v:shape>
          <o:OLEObject Type="Embed" ProgID="Equation.DSMT4" ShapeID="_x0000_i1276" DrawAspect="Content" ObjectID="_1683459058" r:id="rId527"/>
        </w:object>
      </w:r>
    </w:p>
    <w:p w14:paraId="47484D2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BC3E8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B54D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766AB80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8CE33D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2- Умови вибору збірних шин 22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0A5B8CC2" w14:textId="77777777" w:rsidTr="006D12C3">
        <w:trPr>
          <w:jc w:val="center"/>
        </w:trPr>
        <w:tc>
          <w:tcPr>
            <w:tcW w:w="2835" w:type="dxa"/>
            <w:vAlign w:val="center"/>
          </w:tcPr>
          <w:p w14:paraId="59A810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1F9A7EA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4FA1D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E0EBF7" w14:textId="77777777" w:rsidTr="006D12C3">
        <w:trPr>
          <w:jc w:val="center"/>
        </w:trPr>
        <w:tc>
          <w:tcPr>
            <w:tcW w:w="2835" w:type="dxa"/>
            <w:vAlign w:val="center"/>
          </w:tcPr>
          <w:p w14:paraId="753398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72DCB1A">
                <v:shape id="_x0000_i1277" type="#_x0000_t75" style="width:80.25pt;height:28.5pt" o:ole="">
                  <v:imagedata r:id="rId498" o:title=""/>
                </v:shape>
                <o:OLEObject Type="Embed" ProgID="Equation.DSMT4" ShapeID="_x0000_i1277" DrawAspect="Content" ObjectID="_1683459059" r:id="rId528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7746F5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28E08F2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295B85C5" w14:textId="77777777" w:rsidTr="006D12C3">
        <w:trPr>
          <w:jc w:val="center"/>
        </w:trPr>
        <w:tc>
          <w:tcPr>
            <w:tcW w:w="2835" w:type="dxa"/>
            <w:vAlign w:val="center"/>
          </w:tcPr>
          <w:p w14:paraId="54C934E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2D580D5">
                <v:shape id="_x0000_i1278" type="#_x0000_t75" style="width:87.75pt;height:38.25pt" o:ole="">
                  <v:imagedata r:id="rId500" o:title=""/>
                </v:shape>
                <o:OLEObject Type="Embed" ProgID="Equation.DSMT4" ShapeID="_x0000_i1278" DrawAspect="Content" ObjectID="_1683459060" r:id="rId529"/>
              </w:object>
            </w:r>
          </w:p>
          <w:p w14:paraId="46004BE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146CB4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2AE44D3A" w14:textId="77777777" w:rsidTr="006D12C3">
        <w:trPr>
          <w:jc w:val="center"/>
        </w:trPr>
        <w:tc>
          <w:tcPr>
            <w:tcW w:w="2835" w:type="dxa"/>
            <w:vAlign w:val="center"/>
          </w:tcPr>
          <w:p w14:paraId="3727B04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13BC43CC">
                <v:shape id="_x0000_i1279" type="#_x0000_t75" style="width:88.5pt;height:22.5pt" o:ole="">
                  <v:imagedata r:id="rId502" o:title=""/>
                </v:shape>
                <o:OLEObject Type="Embed" ProgID="Equation.DSMT4" ShapeID="_x0000_i1279" DrawAspect="Content" ObjectID="_1683459061" r:id="rId530"/>
              </w:object>
            </w:r>
          </w:p>
        </w:tc>
        <w:tc>
          <w:tcPr>
            <w:tcW w:w="2550" w:type="dxa"/>
            <w:vAlign w:val="center"/>
          </w:tcPr>
          <w:p w14:paraId="08A197B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14:paraId="3A4602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65826417" w14:textId="77777777" w:rsidTr="006D12C3">
        <w:trPr>
          <w:jc w:val="center"/>
        </w:trPr>
        <w:tc>
          <w:tcPr>
            <w:tcW w:w="2835" w:type="dxa"/>
            <w:vAlign w:val="center"/>
          </w:tcPr>
          <w:p w14:paraId="13737CD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881A979">
                <v:shape id="_x0000_i1280" type="#_x0000_t75" style="width:57pt;height:25.5pt" o:ole="">
                  <v:imagedata r:id="rId504" o:title=""/>
                </v:shape>
                <o:OLEObject Type="Embed" ProgID="Equation.DSMT4" ShapeID="_x0000_i1280" DrawAspect="Content" ObjectID="_1683459062" r:id="rId531"/>
              </w:object>
            </w:r>
          </w:p>
        </w:tc>
        <w:tc>
          <w:tcPr>
            <w:tcW w:w="2550" w:type="dxa"/>
            <w:vAlign w:val="center"/>
          </w:tcPr>
          <w:p w14:paraId="508A1F7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14:paraId="5DE6421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5646AA3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FFD9E8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220 кВ</w:t>
      </w:r>
    </w:p>
    <w:p w14:paraId="6FB6AB7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4DDD67D2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5100" w:dyaOrig="840" w14:anchorId="614F61EB">
          <v:shape id="_x0000_i1281" type="#_x0000_t75" style="width:255pt;height:42pt" o:ole="">
            <v:imagedata r:id="rId532" o:title=""/>
          </v:shape>
          <o:OLEObject Type="Embed" ProgID="Equation.DSMT4" ShapeID="_x0000_i1281" DrawAspect="Content" ObjectID="_1683459063" r:id="rId533"/>
        </w:object>
      </w:r>
    </w:p>
    <w:p w14:paraId="41E4D0E9" w14:textId="77777777" w:rsidR="00F759C1" w:rsidRPr="00607793" w:rsidRDefault="006D12C3" w:rsidP="00512A69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5060" w:dyaOrig="720" w14:anchorId="3D6C61D8">
          <v:shape id="_x0000_i1282" type="#_x0000_t75" style="width:253.5pt;height:37.5pt" o:ole="">
            <v:imagedata r:id="rId534" o:title=""/>
          </v:shape>
          <o:OLEObject Type="Embed" ProgID="Equation.DSMT4" ShapeID="_x0000_i1282" DrawAspect="Content" ObjectID="_1683459064" r:id="rId535"/>
        </w:object>
      </w:r>
    </w:p>
    <w:p w14:paraId="022F4A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6B4A9BEB" w14:textId="77777777" w:rsidR="00F759C1" w:rsidRPr="00607793" w:rsidRDefault="00F759C1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640" w:dyaOrig="680" w14:anchorId="01F25D69">
          <v:shape id="_x0000_i1283" type="#_x0000_t75" style="width:227.25pt;height:42.75pt" o:ole="">
            <v:imagedata r:id="rId536" o:title=""/>
          </v:shape>
          <o:OLEObject Type="Embed" ProgID="Equation.DSMT4" ShapeID="_x0000_i1283" DrawAspect="Content" ObjectID="_1683459065" r:id="rId537"/>
        </w:object>
      </w:r>
    </w:p>
    <w:p w14:paraId="284C6A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240/39. Приймаємо провідмарки АС-240/39 q = 240 мм, d = 21,6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610 А. </w:t>
      </w:r>
    </w:p>
    <w:p w14:paraId="16A92E23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40" w:dyaOrig="940" w14:anchorId="49F632A0">
          <v:shape id="_x0000_i1284" type="#_x0000_t75" style="width:361.5pt;height:48pt" o:ole="">
            <v:imagedata r:id="rId538" o:title=""/>
          </v:shape>
          <o:OLEObject Type="Embed" ProgID="Equation.DSMT4" ShapeID="_x0000_i1284" DrawAspect="Content" ObjectID="_1683459066" r:id="rId539"/>
        </w:object>
      </w:r>
    </w:p>
    <w:p w14:paraId="735BA00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16DF9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18BB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37458654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 навколо</w:t>
      </w:r>
      <w:r w:rsidR="00F759C1" w:rsidRPr="00607793">
        <w:rPr>
          <w:szCs w:val="28"/>
        </w:rPr>
        <w:t xml:space="preserve"> проводу:</w:t>
      </w:r>
    </w:p>
    <w:p w14:paraId="013F0C60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050107C9">
          <v:shape id="_x0000_i1285" type="#_x0000_t75" style="width:325.5pt;height:58.5pt" o:ole="">
            <v:imagedata r:id="rId540" o:title=""/>
          </v:shape>
          <o:OLEObject Type="Embed" ProgID="Equation.DSMT4" ShapeID="_x0000_i1285" DrawAspect="Content" ObjectID="_1683459067" r:id="rId541"/>
        </w:object>
      </w:r>
    </w:p>
    <w:p w14:paraId="6ACA79C4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0"/>
          <w:szCs w:val="28"/>
        </w:rPr>
        <w:object w:dxaOrig="3400" w:dyaOrig="2140" w14:anchorId="13946477">
          <v:shape id="_x0000_i1286" type="#_x0000_t75" style="width:171pt;height:107.25pt" o:ole="">
            <v:imagedata r:id="rId542" o:title=""/>
          </v:shape>
          <o:OLEObject Type="Embed" ProgID="Equation.DSMT4" ShapeID="_x0000_i1286" DrawAspect="Content" ObjectID="_1683459068" r:id="rId543"/>
        </w:object>
      </w:r>
    </w:p>
    <w:p w14:paraId="74AE4B9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D95C653" w14:textId="77777777" w:rsidR="00F759C1" w:rsidRPr="00607793" w:rsidRDefault="00F759C1" w:rsidP="008164BD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55E65776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1620" w:dyaOrig="380" w14:anchorId="3EDEF6C8">
          <v:shape id="_x0000_i1287" type="#_x0000_t75" style="width:80.25pt;height:18.75pt" o:ole="">
            <v:imagedata r:id="rId544" o:title=""/>
          </v:shape>
          <o:OLEObject Type="Embed" ProgID="Equation.DSMT4" ShapeID="_x0000_i1287" DrawAspect="Content" ObjectID="_1683459069" r:id="rId545"/>
        </w:object>
      </w:r>
    </w:p>
    <w:p w14:paraId="00B626A2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"/>
          <w:szCs w:val="28"/>
        </w:rPr>
        <w:object w:dxaOrig="4640" w:dyaOrig="340" w14:anchorId="0AAE306D">
          <v:shape id="_x0000_i1288" type="#_x0000_t75" style="width:231.75pt;height:17.25pt" o:ole="">
            <v:imagedata r:id="rId546" o:title=""/>
          </v:shape>
          <o:OLEObject Type="Embed" ProgID="Equation.DSMT4" ShapeID="_x0000_i1288" DrawAspect="Content" ObjectID="_1683459070" r:id="rId547"/>
        </w:object>
      </w:r>
    </w:p>
    <w:p w14:paraId="66F4C3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6F858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70998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578469F0">
          <v:shape id="_x0000_i1289" type="#_x0000_t75" style="width:273pt;height:37.5pt" o:ole="">
            <v:imagedata r:id="rId548" o:title=""/>
          </v:shape>
          <o:OLEObject Type="Embed" ProgID="Equation.DSMT4" ShapeID="_x0000_i1289" DrawAspect="Content" ObjectID="_1683459071" r:id="rId549"/>
        </w:object>
      </w:r>
    </w:p>
    <w:p w14:paraId="4ABDE4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( з урахуванням 1 м проводу АС-240/39 0.952 кг):</w:t>
      </w:r>
    </w:p>
    <w:p w14:paraId="71E36A3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5539" w:dyaOrig="360" w14:anchorId="0DE0F9B4">
          <v:shape id="_x0000_i1290" type="#_x0000_t75" style="width:276pt;height:18pt" o:ole="">
            <v:imagedata r:id="rId550" o:title=""/>
          </v:shape>
          <o:OLEObject Type="Embed" ProgID="Equation.DSMT4" ShapeID="_x0000_i1290" DrawAspect="Content" ObjectID="_1683459072" r:id="rId551"/>
        </w:object>
      </w:r>
    </w:p>
    <w:p w14:paraId="3C6DC9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5AEA05C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D815E2">
          <v:shape id="_x0000_i1291" type="#_x0000_t75" style="width:134.25pt;height:18.75pt" o:ole="">
            <v:imagedata r:id="rId552" o:title=""/>
          </v:shape>
          <o:OLEObject Type="Embed" ProgID="Equation.DSMT4" ShapeID="_x0000_i1291" DrawAspect="Content" ObjectID="_1683459073" r:id="rId553"/>
        </w:object>
      </w:r>
    </w:p>
    <w:p w14:paraId="5EECCF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ECC2804">
          <v:shape id="_x0000_i1292" type="#_x0000_t75" style="width:114pt;height:42pt" o:ole="">
            <v:imagedata r:id="rId554" o:title=""/>
          </v:shape>
          <o:OLEObject Type="Embed" ProgID="Equation.DSMT4" ShapeID="_x0000_i1292" DrawAspect="Content" ObjectID="_1683459074" r:id="rId555"/>
        </w:object>
      </w:r>
    </w:p>
    <w:p w14:paraId="3DF1A4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7A31F7C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20.52=0.73 .</w:t>
      </w:r>
    </w:p>
    <w:p w14:paraId="69FA6D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62, звідки b=0,162*3=0,486 м.</w:t>
      </w:r>
    </w:p>
    <w:p w14:paraId="4740C44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B670F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1927DBAD">
          <v:shape id="_x0000_i1293" type="#_x0000_t75" style="width:282.75pt;height:36pt" o:ole="">
            <v:imagedata r:id="rId556" o:title=""/>
          </v:shape>
          <o:OLEObject Type="Embed" ProgID="Equation.DSMT4" ShapeID="_x0000_i1293" DrawAspect="Content" ObjectID="_1683459075" r:id="rId557"/>
        </w:object>
      </w:r>
    </w:p>
    <w:p w14:paraId="6418B52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lastRenderedPageBreak/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2E9A7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8C8E4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4DFD7A83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1051D3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3- 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3E4AF280" w14:textId="77777777" w:rsidTr="006D12C3">
        <w:trPr>
          <w:jc w:val="center"/>
        </w:trPr>
        <w:tc>
          <w:tcPr>
            <w:tcW w:w="2835" w:type="dxa"/>
            <w:vAlign w:val="center"/>
          </w:tcPr>
          <w:p w14:paraId="2E343BC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24E5CD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EF87FC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28B2D9E" w14:textId="77777777" w:rsidTr="006D12C3">
        <w:trPr>
          <w:jc w:val="center"/>
        </w:trPr>
        <w:tc>
          <w:tcPr>
            <w:tcW w:w="2835" w:type="dxa"/>
            <w:vAlign w:val="center"/>
          </w:tcPr>
          <w:p w14:paraId="5C45DFF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923347F">
                <v:shape id="_x0000_i1294" type="#_x0000_t75" style="width:80.25pt;height:28.5pt" o:ole="">
                  <v:imagedata r:id="rId498" o:title=""/>
                </v:shape>
                <o:OLEObject Type="Embed" ProgID="Equation.DSMT4" ShapeID="_x0000_i1294" DrawAspect="Content" ObjectID="_1683459076" r:id="rId558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7FAE84F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4.427</w:t>
            </w:r>
          </w:p>
        </w:tc>
        <w:tc>
          <w:tcPr>
            <w:tcW w:w="1949" w:type="dxa"/>
            <w:vAlign w:val="center"/>
          </w:tcPr>
          <w:p w14:paraId="652FB6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22823D2A" w14:textId="77777777" w:rsidTr="00360786">
        <w:trPr>
          <w:trHeight w:val="841"/>
          <w:jc w:val="center"/>
        </w:trPr>
        <w:tc>
          <w:tcPr>
            <w:tcW w:w="2835" w:type="dxa"/>
            <w:vAlign w:val="center"/>
          </w:tcPr>
          <w:p w14:paraId="60620B5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6A1ABE7">
                <v:shape id="_x0000_i1295" type="#_x0000_t75" style="width:87.75pt;height:38.25pt" o:ole="">
                  <v:imagedata r:id="rId500" o:title=""/>
                </v:shape>
                <o:OLEObject Type="Embed" ProgID="Equation.DSMT4" ShapeID="_x0000_i1295" DrawAspect="Content" ObjectID="_1683459077" r:id="rId559"/>
              </w:object>
            </w:r>
          </w:p>
          <w:p w14:paraId="2C592B9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73EB3C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B559CB4" w14:textId="77777777" w:rsidTr="006D12C3">
        <w:trPr>
          <w:jc w:val="center"/>
        </w:trPr>
        <w:tc>
          <w:tcPr>
            <w:tcW w:w="2835" w:type="dxa"/>
            <w:vAlign w:val="center"/>
          </w:tcPr>
          <w:p w14:paraId="7971492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4C867F">
                <v:shape id="_x0000_i1296" type="#_x0000_t75" style="width:88.5pt;height:22.5pt" o:ole="">
                  <v:imagedata r:id="rId502" o:title=""/>
                </v:shape>
                <o:OLEObject Type="Embed" ProgID="Equation.DSMT4" ShapeID="_x0000_i1296" DrawAspect="Content" ObjectID="_1683459078" r:id="rId560"/>
              </w:object>
            </w:r>
          </w:p>
        </w:tc>
        <w:tc>
          <w:tcPr>
            <w:tcW w:w="2550" w:type="dxa"/>
            <w:vAlign w:val="center"/>
          </w:tcPr>
          <w:p w14:paraId="0A102F4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14:paraId="29F306B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.791</w:t>
            </w:r>
          </w:p>
        </w:tc>
      </w:tr>
      <w:tr w:rsidR="00F759C1" w:rsidRPr="00607793" w14:paraId="6911216C" w14:textId="77777777" w:rsidTr="006D12C3">
        <w:trPr>
          <w:jc w:val="center"/>
        </w:trPr>
        <w:tc>
          <w:tcPr>
            <w:tcW w:w="2835" w:type="dxa"/>
            <w:vAlign w:val="center"/>
          </w:tcPr>
          <w:p w14:paraId="4E6999C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9D09E36">
                <v:shape id="_x0000_i1297" type="#_x0000_t75" style="width:57pt;height:25.5pt" o:ole="">
                  <v:imagedata r:id="rId504" o:title=""/>
                </v:shape>
                <o:OLEObject Type="Embed" ProgID="Equation.DSMT4" ShapeID="_x0000_i1297" DrawAspect="Content" ObjectID="_1683459079" r:id="rId561"/>
              </w:object>
            </w:r>
          </w:p>
        </w:tc>
        <w:tc>
          <w:tcPr>
            <w:tcW w:w="2550" w:type="dxa"/>
            <w:vAlign w:val="center"/>
          </w:tcPr>
          <w:p w14:paraId="443C5E6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14:paraId="5AFE4E5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92</w:t>
            </w:r>
          </w:p>
        </w:tc>
      </w:tr>
    </w:tbl>
    <w:p w14:paraId="513C0B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7996EE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43F5E98" w14:textId="77777777" w:rsidR="00F759C1" w:rsidRDefault="00F759C1" w:rsidP="008164BD">
      <w:pPr>
        <w:pStyle w:val="1"/>
        <w:ind w:firstLine="0"/>
        <w:rPr>
          <w:b w:val="0"/>
          <w:color w:val="auto"/>
        </w:rPr>
      </w:pPr>
      <w:bookmarkStart w:id="35" w:name="_Toc70848473"/>
      <w:bookmarkStart w:id="36" w:name="_Toc71291627"/>
      <w:r w:rsidRPr="00607793">
        <w:rPr>
          <w:b w:val="0"/>
          <w:color w:val="auto"/>
        </w:rPr>
        <w:t>Вибір збірних шин 110 кВ.</w:t>
      </w:r>
      <w:bookmarkEnd w:id="35"/>
      <w:bookmarkEnd w:id="36"/>
    </w:p>
    <w:p w14:paraId="2E1CB12E" w14:textId="77777777" w:rsidR="00A86477" w:rsidRPr="00A86477" w:rsidRDefault="00A86477" w:rsidP="00A86477"/>
    <w:p w14:paraId="1DC601E3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5043229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A925BB0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660" w:dyaOrig="800" w14:anchorId="035262ED">
          <v:shape id="_x0000_i1298" type="#_x0000_t75" style="width:231.75pt;height:39.75pt" o:ole="">
            <v:imagedata r:id="rId562" o:title=""/>
          </v:shape>
          <o:OLEObject Type="Embed" ProgID="Equation.DSMT4" ShapeID="_x0000_i1298" DrawAspect="Content" ObjectID="_1683459080" r:id="rId563"/>
        </w:object>
      </w:r>
    </w:p>
    <w:p w14:paraId="1BD43333" w14:textId="77777777" w:rsidR="00F759C1" w:rsidRPr="00607793" w:rsidRDefault="00F759C1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36BCF136" w14:textId="77777777" w:rsidR="00F759C1" w:rsidRPr="00607793" w:rsidRDefault="006D12C3" w:rsidP="008164BD">
      <w:pPr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2940" w:dyaOrig="380" w14:anchorId="0AA9C164">
          <v:shape id="_x0000_i1299" type="#_x0000_t75" style="width:147pt;height:19.5pt" o:ole="">
            <v:imagedata r:id="rId564" o:title=""/>
          </v:shape>
          <o:OLEObject Type="Embed" ProgID="Equation.DSMT4" ShapeID="_x0000_i1299" DrawAspect="Content" ObjectID="_1683459081" r:id="rId565"/>
        </w:object>
      </w:r>
    </w:p>
    <w:p w14:paraId="097E7B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5458E5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500/27, q = 500 мм 2 , d = 29.4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945 А. Фази розташовані горизонтально з відстанню між фазами 400 см.</w:t>
      </w:r>
    </w:p>
    <w:p w14:paraId="71597F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118C342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ABAA758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820" w:dyaOrig="360" w14:anchorId="2D6CE203">
          <v:shape id="_x0000_i1300" type="#_x0000_t75" style="width:414pt;height:24pt" o:ole="">
            <v:imagedata r:id="rId566" o:title=""/>
          </v:shape>
          <o:OLEObject Type="Embed" ProgID="Equation.DSMT4" ShapeID="_x0000_i1300" DrawAspect="Content" ObjectID="_1683459082" r:id="rId567"/>
        </w:object>
      </w:r>
    </w:p>
    <w:p w14:paraId="75B2C4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662DBF9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41B9D69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00" w:dyaOrig="940" w14:anchorId="45275EE7">
          <v:shape id="_x0000_i1301" type="#_x0000_t75" style="width:354.75pt;height:48pt" o:ole="">
            <v:imagedata r:id="rId568" o:title=""/>
          </v:shape>
          <o:OLEObject Type="Embed" ProgID="Equation.DSMT4" ShapeID="_x0000_i1301" DrawAspect="Content" ObjectID="_1683459083" r:id="rId569"/>
        </w:object>
      </w:r>
    </w:p>
    <w:p w14:paraId="327276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6C3121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33DCD21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455  см - радіус проводу.</w:t>
      </w:r>
    </w:p>
    <w:p w14:paraId="39751892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5C3C6CC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15271DE3" w14:textId="77777777" w:rsidR="00F759C1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12709C00">
          <v:shape id="_x0000_i1302" type="#_x0000_t75" style="width:325.5pt;height:57.75pt" o:ole="">
            <v:imagedata r:id="rId570" o:title=""/>
          </v:shape>
          <o:OLEObject Type="Embed" ProgID="Equation.DSMT4" ShapeID="_x0000_i1302" DrawAspect="Content" ObjectID="_1683459084" r:id="rId571"/>
        </w:object>
      </w:r>
    </w:p>
    <w:p w14:paraId="18B25B65" w14:textId="77777777" w:rsidR="00360786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051D6027">
          <v:shape id="_x0000_i1303" type="#_x0000_t75" style="width:177.75pt;height:107.25pt" o:ole="">
            <v:imagedata r:id="rId572" o:title=""/>
          </v:shape>
          <o:OLEObject Type="Embed" ProgID="Equation.DSMT4" ShapeID="_x0000_i1303" DrawAspect="Content" ObjectID="_1683459085" r:id="rId573"/>
        </w:object>
      </w:r>
    </w:p>
    <w:p w14:paraId="0D68E193" w14:textId="77777777" w:rsidR="00360786" w:rsidRPr="00607793" w:rsidRDefault="00360786" w:rsidP="004F57A8">
      <w:pPr>
        <w:tabs>
          <w:tab w:val="clear" w:pos="4536"/>
          <w:tab w:val="clear" w:pos="9356"/>
        </w:tabs>
        <w:rPr>
          <w:szCs w:val="28"/>
        </w:rPr>
      </w:pPr>
    </w:p>
    <w:p w14:paraId="0BA27A8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3425F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46543B5" w14:textId="77777777" w:rsidR="00F759C1" w:rsidRPr="00607793" w:rsidRDefault="006D12C3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3720" w:dyaOrig="780" w14:anchorId="52FE7BD4">
          <v:shape id="_x0000_i1304" type="#_x0000_t75" style="width:186pt;height:38.25pt" o:ole="">
            <v:imagedata r:id="rId574" o:title=""/>
          </v:shape>
          <o:OLEObject Type="Embed" ProgID="Equation.DSMT4" ShapeID="_x0000_i1304" DrawAspect="Content" ObjectID="_1683459086" r:id="rId575"/>
        </w:object>
      </w:r>
    </w:p>
    <w:p w14:paraId="4BE352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6AD1264D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07E14EAF">
          <v:shape id="_x0000_i1305" type="#_x0000_t75" style="width:264.75pt;height:37.5pt" o:ole="">
            <v:imagedata r:id="rId576" o:title=""/>
          </v:shape>
          <o:OLEObject Type="Embed" ProgID="Equation.DSMT4" ShapeID="_x0000_i1305" DrawAspect="Content" ObjectID="_1683459087" r:id="rId577"/>
        </w:object>
      </w:r>
    </w:p>
    <w:p w14:paraId="74B7520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500/27 1.537 кг):</w:t>
      </w:r>
    </w:p>
    <w:p w14:paraId="37D2D2B3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69943ACE">
          <v:shape id="_x0000_i1306" type="#_x0000_t75" style="width:274.5pt;height:18pt" o:ole="">
            <v:imagedata r:id="rId578" o:title=""/>
          </v:shape>
          <o:OLEObject Type="Embed" ProgID="Equation.DSMT4" ShapeID="_x0000_i1306" DrawAspect="Content" ObjectID="_1683459088" r:id="rId579"/>
        </w:object>
      </w:r>
    </w:p>
    <w:p w14:paraId="2DE9F6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0393B59E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6A0E99E">
          <v:shape id="_x0000_i1307" type="#_x0000_t75" style="width:134.25pt;height:18.75pt" o:ole="">
            <v:imagedata r:id="rId580" o:title=""/>
          </v:shape>
          <o:OLEObject Type="Embed" ProgID="Equation.DSMT4" ShapeID="_x0000_i1307" DrawAspect="Content" ObjectID="_1683459089" r:id="rId581"/>
        </w:object>
      </w:r>
    </w:p>
    <w:p w14:paraId="54AB244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62F4B1C">
          <v:shape id="_x0000_i1308" type="#_x0000_t75" style="width:114pt;height:42pt" o:ole="">
            <v:imagedata r:id="rId582" o:title=""/>
          </v:shape>
          <o:OLEObject Type="Embed" ProgID="Equation.DSMT4" ShapeID="_x0000_i1308" DrawAspect="Content" ObjectID="_1683459090" r:id="rId583"/>
        </w:object>
      </w:r>
    </w:p>
    <w:p w14:paraId="449B5B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33.13=0.32 .</w:t>
      </w:r>
    </w:p>
    <w:p w14:paraId="1721C24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5, звідки b=0,095*3=0,285 м.</w:t>
      </w:r>
    </w:p>
    <w:p w14:paraId="0525EB7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C70262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F613CA0">
          <v:shape id="_x0000_i1309" type="#_x0000_t75" style="width:269.25pt;height:36pt" o:ole="">
            <v:imagedata r:id="rId584" o:title=""/>
          </v:shape>
          <o:OLEObject Type="Embed" ProgID="Equation.DSMT4" ShapeID="_x0000_i1309" DrawAspect="Content" ObjectID="_1683459091" r:id="rId585"/>
        </w:object>
      </w:r>
    </w:p>
    <w:p w14:paraId="5FB32E62" w14:textId="77777777" w:rsidR="00F759C1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78075C0F" w14:textId="77777777" w:rsidR="008164BD" w:rsidRPr="008164BD" w:rsidRDefault="008164BD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</w:p>
    <w:p w14:paraId="4D63B252" w14:textId="77777777" w:rsidR="001715DD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04BCCBD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9E46E43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Таблиця 8.4- Умови вибору збірних шин 110 кВ, виконуваності гнучким</w:t>
      </w:r>
    </w:p>
    <w:p w14:paraId="2B66EFE9" w14:textId="77777777" w:rsidR="001715DD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проводом АС-500/27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10EF4434" w14:textId="77777777" w:rsidTr="008164BD">
        <w:trPr>
          <w:tblHeader/>
          <w:jc w:val="center"/>
        </w:trPr>
        <w:tc>
          <w:tcPr>
            <w:tcW w:w="1951" w:type="dxa"/>
            <w:vAlign w:val="center"/>
          </w:tcPr>
          <w:p w14:paraId="270E82E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14:paraId="72BFC54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200494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008E96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B4BDD9E" w14:textId="77777777" w:rsidTr="001715DD">
        <w:trPr>
          <w:jc w:val="center"/>
        </w:trPr>
        <w:tc>
          <w:tcPr>
            <w:tcW w:w="1951" w:type="dxa"/>
            <w:vAlign w:val="center"/>
          </w:tcPr>
          <w:p w14:paraId="46183750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A0EC94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144CCB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12654D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05F9C98">
                <v:shape id="_x0000_i1310" type="#_x0000_t75" style="width:80.25pt;height:28.5pt" o:ole="">
                  <v:imagedata r:id="rId498" o:title=""/>
                </v:shape>
                <o:OLEObject Type="Embed" ProgID="Equation.DSMT4" ShapeID="_x0000_i1310" DrawAspect="Content" ObjectID="_1683459092" r:id="rId586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690C5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3</w:t>
            </w:r>
          </w:p>
        </w:tc>
        <w:tc>
          <w:tcPr>
            <w:tcW w:w="1949" w:type="dxa"/>
            <w:vAlign w:val="center"/>
          </w:tcPr>
          <w:p w14:paraId="4B00DDD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45</w:t>
            </w:r>
          </w:p>
        </w:tc>
      </w:tr>
      <w:tr w:rsidR="00F759C1" w:rsidRPr="00607793" w14:paraId="5AA54C48" w14:textId="77777777" w:rsidTr="001715DD">
        <w:trPr>
          <w:jc w:val="center"/>
        </w:trPr>
        <w:tc>
          <w:tcPr>
            <w:tcW w:w="1951" w:type="dxa"/>
            <w:vAlign w:val="center"/>
          </w:tcPr>
          <w:p w14:paraId="2881E60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1A63005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2F073E39">
                <v:shape id="_x0000_i1311" type="#_x0000_t75" style="width:87.75pt;height:38.25pt" o:ole="">
                  <v:imagedata r:id="rId500" o:title=""/>
                </v:shape>
                <o:OLEObject Type="Embed" ProgID="Equation.DSMT4" ShapeID="_x0000_i1311" DrawAspect="Content" ObjectID="_1683459093" r:id="rId587"/>
              </w:object>
            </w:r>
          </w:p>
          <w:p w14:paraId="631133B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5F8F3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32177467" w14:textId="77777777" w:rsidTr="001715DD">
        <w:trPr>
          <w:jc w:val="center"/>
        </w:trPr>
        <w:tc>
          <w:tcPr>
            <w:tcW w:w="1951" w:type="dxa"/>
            <w:vAlign w:val="center"/>
          </w:tcPr>
          <w:p w14:paraId="126C45FE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5EC5E0F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EAE3BA">
                <v:shape id="_x0000_i1312" type="#_x0000_t75" style="width:88.5pt;height:22.5pt" o:ole="">
                  <v:imagedata r:id="rId502" o:title=""/>
                </v:shape>
                <o:OLEObject Type="Embed" ProgID="Equation.DSMT4" ShapeID="_x0000_i1312" DrawAspect="Content" ObjectID="_1683459094" r:id="rId588"/>
              </w:object>
            </w:r>
          </w:p>
        </w:tc>
        <w:tc>
          <w:tcPr>
            <w:tcW w:w="2550" w:type="dxa"/>
            <w:vAlign w:val="center"/>
          </w:tcPr>
          <w:p w14:paraId="6854265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14:paraId="7F4FC3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9</w:t>
            </w:r>
          </w:p>
        </w:tc>
      </w:tr>
      <w:tr w:rsidR="00F759C1" w:rsidRPr="00607793" w14:paraId="347EB997" w14:textId="77777777" w:rsidTr="001715DD">
        <w:trPr>
          <w:jc w:val="center"/>
        </w:trPr>
        <w:tc>
          <w:tcPr>
            <w:tcW w:w="1951" w:type="dxa"/>
            <w:vAlign w:val="center"/>
          </w:tcPr>
          <w:p w14:paraId="48D960A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565E64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52F3A4D">
                <v:shape id="_x0000_i1313" type="#_x0000_t75" style="width:57pt;height:25.5pt" o:ole="">
                  <v:imagedata r:id="rId504" o:title=""/>
                </v:shape>
                <o:OLEObject Type="Embed" ProgID="Equation.DSMT4" ShapeID="_x0000_i1313" DrawAspect="Content" ObjectID="_1683459095" r:id="rId589"/>
              </w:object>
            </w:r>
          </w:p>
        </w:tc>
        <w:tc>
          <w:tcPr>
            <w:tcW w:w="2550" w:type="dxa"/>
            <w:vAlign w:val="center"/>
          </w:tcPr>
          <w:p w14:paraId="7E3D92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85</w:t>
            </w:r>
          </w:p>
        </w:tc>
        <w:tc>
          <w:tcPr>
            <w:tcW w:w="2518" w:type="dxa"/>
            <w:gridSpan w:val="2"/>
            <w:vAlign w:val="center"/>
          </w:tcPr>
          <w:p w14:paraId="1B194B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7CA2AA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078039B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на стороні 110 кВ відгалу</w:t>
      </w:r>
      <w:r w:rsidR="003C6CC9">
        <w:rPr>
          <w:szCs w:val="28"/>
        </w:rPr>
        <w:t>д</w:t>
      </w:r>
      <w:r w:rsidRPr="00607793">
        <w:rPr>
          <w:szCs w:val="28"/>
        </w:rPr>
        <w:t>жень до</w:t>
      </w:r>
    </w:p>
    <w:p w14:paraId="5D3406D0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2FF63CC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148617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тин проводів відгалужен</w:t>
      </w:r>
      <w:r w:rsidR="003C6CC9">
        <w:rPr>
          <w:szCs w:val="28"/>
        </w:rPr>
        <w:t>ня</w:t>
      </w:r>
      <w:r w:rsidRPr="00607793">
        <w:rPr>
          <w:szCs w:val="28"/>
        </w:rPr>
        <w:t xml:space="preserve"> до автотрансформаторів вибираємо по</w:t>
      </w:r>
    </w:p>
    <w:p w14:paraId="7750A81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C4CDDF5" w14:textId="77777777" w:rsidR="00F759C1" w:rsidRPr="00607793" w:rsidRDefault="001715DD" w:rsidP="00AB299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3260" w:dyaOrig="639" w14:anchorId="1FDC6CBF">
          <v:shape id="_x0000_i1314" type="#_x0000_t75" style="width:203.25pt;height:40.5pt" o:ole="">
            <v:imagedata r:id="rId590" o:title=""/>
          </v:shape>
          <o:OLEObject Type="Embed" ProgID="Equation.DSMT4" ShapeID="_x0000_i1314" DrawAspect="Content" ObjectID="_1683459096" r:id="rId591"/>
        </w:object>
      </w:r>
    </w:p>
    <w:p w14:paraId="5BEBDFF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02FCBA9D" w14:textId="77777777" w:rsidR="00F759C1" w:rsidRPr="00607793" w:rsidRDefault="001715DD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6644ADE1">
          <v:shape id="_x0000_i1315" type="#_x0000_t75" style="width:369pt;height:48pt" o:ole="">
            <v:imagedata r:id="rId592" o:title=""/>
          </v:shape>
          <o:OLEObject Type="Embed" ProgID="Equation.DSMT4" ShapeID="_x0000_i1315" DrawAspect="Content" ObjectID="_1683459097" r:id="rId593"/>
        </w:object>
      </w:r>
    </w:p>
    <w:p w14:paraId="348FDA6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0DB9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A58738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4E53FFF8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078F9A59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340" w:dyaOrig="1160" w14:anchorId="73CF906A">
          <v:shape id="_x0000_i1316" type="#_x0000_t75" style="width:317.25pt;height:57.75pt" o:ole="">
            <v:imagedata r:id="rId594" o:title=""/>
          </v:shape>
          <o:OLEObject Type="Embed" ProgID="Equation.DSMT4" ShapeID="_x0000_i1316" DrawAspect="Content" ObjectID="_1683459098" r:id="rId595"/>
        </w:object>
      </w:r>
    </w:p>
    <w:p w14:paraId="2B210639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contextualSpacing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7CE42020">
          <v:shape id="_x0000_i1317" type="#_x0000_t75" style="width:177.75pt;height:107.25pt" o:ole="">
            <v:imagedata r:id="rId596" o:title=""/>
          </v:shape>
          <o:OLEObject Type="Embed" ProgID="Equation.DSMT4" ShapeID="_x0000_i1317" DrawAspect="Content" ObjectID="_1683459099" r:id="rId597"/>
        </w:object>
      </w:r>
    </w:p>
    <w:p w14:paraId="2CF893E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4E943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C986AD3" w14:textId="77777777" w:rsidR="00F759C1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2"/>
          <w:szCs w:val="28"/>
        </w:rPr>
        <w:object w:dxaOrig="1620" w:dyaOrig="380" w14:anchorId="56B161F0">
          <v:shape id="_x0000_i1318" type="#_x0000_t75" style="width:80.25pt;height:18.75pt" o:ole="">
            <v:imagedata r:id="rId598" o:title=""/>
          </v:shape>
          <o:OLEObject Type="Embed" ProgID="Equation.DSMT4" ShapeID="_x0000_i1318" DrawAspect="Content" ObjectID="_1683459100" r:id="rId599"/>
        </w:object>
      </w:r>
    </w:p>
    <w:p w14:paraId="7E471BFB" w14:textId="77777777" w:rsidR="00F759C1" w:rsidRPr="00607793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0"/>
        </w:rPr>
        <w:object w:dxaOrig="4099" w:dyaOrig="340" w14:anchorId="6E0706D5">
          <v:shape id="_x0000_i1319" type="#_x0000_t75" style="width:204pt;height:17.25pt" o:ole="">
            <v:imagedata r:id="rId600" o:title=""/>
          </v:shape>
          <o:OLEObject Type="Embed" ProgID="Equation.DSMT4" ShapeID="_x0000_i1319" DrawAspect="Content" ObjectID="_1683459101" r:id="rId601"/>
        </w:object>
      </w:r>
    </w:p>
    <w:p w14:paraId="09096B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4978E4BF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1E9E00A2">
          <v:shape id="_x0000_i1320" type="#_x0000_t75" style="width:264.75pt;height:37.5pt" o:ole="">
            <v:imagedata r:id="rId602" o:title=""/>
          </v:shape>
          <o:OLEObject Type="Embed" ProgID="Equation.DSMT4" ShapeID="_x0000_i1320" DrawAspect="Content" ObjectID="_1683459102" r:id="rId603"/>
        </w:object>
      </w:r>
    </w:p>
    <w:p w14:paraId="3DEC4E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Силі тяжіння 1 м струмопроводу( з урахуванням 1 м проводу АС-650/79 2,372 кг):</w:t>
      </w:r>
    </w:p>
    <w:p w14:paraId="2D8699CE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2E8B0604">
          <v:shape id="_x0000_i1321" type="#_x0000_t75" style="width:274.5pt;height:18pt" o:ole="">
            <v:imagedata r:id="rId604" o:title=""/>
          </v:shape>
          <o:OLEObject Type="Embed" ProgID="Equation.DSMT4" ShapeID="_x0000_i1321" DrawAspect="Content" ObjectID="_1683459103" r:id="rId605"/>
        </w:object>
      </w:r>
    </w:p>
    <w:p w14:paraId="1FC735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3866C0C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2672A604">
          <v:shape id="_x0000_i1322" type="#_x0000_t75" style="width:134.25pt;height:18.75pt" o:ole="">
            <v:imagedata r:id="rId606" o:title=""/>
          </v:shape>
          <o:OLEObject Type="Embed" ProgID="Equation.DSMT4" ShapeID="_x0000_i1322" DrawAspect="Content" ObjectID="_1683459104" r:id="rId607"/>
        </w:object>
      </w:r>
    </w:p>
    <w:p w14:paraId="58FE4F9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757A3C6">
          <v:shape id="_x0000_i1323" type="#_x0000_t75" style="width:114pt;height:42pt" o:ole="">
            <v:imagedata r:id="rId608" o:title=""/>
          </v:shape>
          <o:OLEObject Type="Embed" ProgID="Equation.DSMT4" ShapeID="_x0000_i1323" DrawAspect="Content" ObjectID="_1683459105" r:id="rId609"/>
        </w:object>
      </w:r>
    </w:p>
    <w:p w14:paraId="2F3FF7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51,14=0.21 .</w:t>
      </w:r>
    </w:p>
    <w:p w14:paraId="43FEF53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62, звідки b=0,062*3=0,186 м.</w:t>
      </w:r>
    </w:p>
    <w:p w14:paraId="27128B0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6BBCD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18329EE0">
          <v:shape id="_x0000_i1324" type="#_x0000_t75" style="width:269.25pt;height:36pt" o:ole="">
            <v:imagedata r:id="rId610" o:title=""/>
          </v:shape>
          <o:OLEObject Type="Embed" ProgID="Equation.DSMT4" ShapeID="_x0000_i1324" DrawAspect="Content" ObjectID="_1683459106" r:id="rId611"/>
        </w:object>
      </w:r>
    </w:p>
    <w:p w14:paraId="793975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C4F3C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6D92E7D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04D974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5- Умови вибору збірних шин 11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704D0825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2564004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86C33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9F468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E307A93" w14:textId="77777777" w:rsidTr="00AB2998">
        <w:trPr>
          <w:jc w:val="center"/>
        </w:trPr>
        <w:tc>
          <w:tcPr>
            <w:tcW w:w="2835" w:type="dxa"/>
            <w:vAlign w:val="center"/>
          </w:tcPr>
          <w:p w14:paraId="563E5B1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1387D1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6905B6D6">
                <v:shape id="_x0000_i1325" type="#_x0000_t75" style="width:80.25pt;height:28.5pt" o:ole="">
                  <v:imagedata r:id="rId498" o:title=""/>
                </v:shape>
                <o:OLEObject Type="Embed" ProgID="Equation.DSMT4" ShapeID="_x0000_i1325" DrawAspect="Content" ObjectID="_1683459107" r:id="rId612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F245E2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113D0D3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0E916079" w14:textId="77777777" w:rsidTr="00AB2998">
        <w:trPr>
          <w:jc w:val="center"/>
        </w:trPr>
        <w:tc>
          <w:tcPr>
            <w:tcW w:w="2835" w:type="dxa"/>
            <w:vAlign w:val="center"/>
          </w:tcPr>
          <w:p w14:paraId="54DB4ED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B442A2D">
                <v:shape id="_x0000_i1326" type="#_x0000_t75" style="width:87.75pt;height:38.25pt" o:ole="">
                  <v:imagedata r:id="rId500" o:title=""/>
                </v:shape>
                <o:OLEObject Type="Embed" ProgID="Equation.DSMT4" ShapeID="_x0000_i1326" DrawAspect="Content" ObjectID="_1683459108" r:id="rId613"/>
              </w:object>
            </w:r>
          </w:p>
          <w:p w14:paraId="7C6B73A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4141A6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709D6607" w14:textId="77777777" w:rsidTr="00AB2998">
        <w:trPr>
          <w:jc w:val="center"/>
        </w:trPr>
        <w:tc>
          <w:tcPr>
            <w:tcW w:w="2835" w:type="dxa"/>
            <w:vAlign w:val="center"/>
          </w:tcPr>
          <w:p w14:paraId="7A2EBE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2112D28C">
                <v:shape id="_x0000_i1327" type="#_x0000_t75" style="width:88.5pt;height:22.5pt" o:ole="">
                  <v:imagedata r:id="rId502" o:title=""/>
                </v:shape>
                <o:OLEObject Type="Embed" ProgID="Equation.DSMT4" ShapeID="_x0000_i1327" DrawAspect="Content" ObjectID="_1683459109" r:id="rId614"/>
              </w:object>
            </w:r>
          </w:p>
        </w:tc>
        <w:tc>
          <w:tcPr>
            <w:tcW w:w="2550" w:type="dxa"/>
            <w:vAlign w:val="center"/>
          </w:tcPr>
          <w:p w14:paraId="6E3DC61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14:paraId="52E6858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4F5418F1" w14:textId="77777777" w:rsidTr="00AB2998">
        <w:trPr>
          <w:jc w:val="center"/>
        </w:trPr>
        <w:tc>
          <w:tcPr>
            <w:tcW w:w="2835" w:type="dxa"/>
            <w:vAlign w:val="center"/>
          </w:tcPr>
          <w:p w14:paraId="6160208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A24024C">
                <v:shape id="_x0000_i1328" type="#_x0000_t75" style="width:57pt;height:25.5pt" o:ole="">
                  <v:imagedata r:id="rId504" o:title=""/>
                </v:shape>
                <o:OLEObject Type="Embed" ProgID="Equation.DSMT4" ShapeID="_x0000_i1328" DrawAspect="Content" ObjectID="_1683459110" r:id="rId615"/>
              </w:object>
            </w:r>
          </w:p>
        </w:tc>
        <w:tc>
          <w:tcPr>
            <w:tcW w:w="2550" w:type="dxa"/>
            <w:vAlign w:val="center"/>
          </w:tcPr>
          <w:p w14:paraId="3FCC391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14:paraId="18B7696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684DC5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A8D1BA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110 кВ</w:t>
      </w:r>
    </w:p>
    <w:p w14:paraId="6269A0CA" w14:textId="77777777" w:rsidR="001715DD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094A532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0364DCFB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40" w14:anchorId="02791BB8">
          <v:shape id="_x0000_i1329" type="#_x0000_t75" style="width:240pt;height:42pt" o:ole="">
            <v:imagedata r:id="rId616" o:title=""/>
          </v:shape>
          <o:OLEObject Type="Embed" ProgID="Equation.DSMT4" ShapeID="_x0000_i1329" DrawAspect="Content" ObjectID="_1683459111" r:id="rId617"/>
        </w:object>
      </w:r>
    </w:p>
    <w:p w14:paraId="4F7E4C8B" w14:textId="77777777" w:rsidR="00F759C1" w:rsidRPr="00607793" w:rsidRDefault="001715DD" w:rsidP="00AB2998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480" w:dyaOrig="720" w14:anchorId="7B2909DA">
          <v:shape id="_x0000_i1330" type="#_x0000_t75" style="width:225pt;height:37.5pt" o:ole="">
            <v:imagedata r:id="rId618" o:title=""/>
          </v:shape>
          <o:OLEObject Type="Embed" ProgID="Equation.DSMT4" ShapeID="_x0000_i1330" DrawAspect="Content" ObjectID="_1683459112" r:id="rId619"/>
        </w:object>
      </w:r>
    </w:p>
    <w:p w14:paraId="3B4B55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5421A36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0"/>
          <w:szCs w:val="28"/>
        </w:rPr>
        <w:object w:dxaOrig="3120" w:dyaOrig="680" w14:anchorId="706BF03F">
          <v:shape id="_x0000_i1331" type="#_x0000_t75" style="width:194.25pt;height:42.75pt" o:ole="">
            <v:imagedata r:id="rId620" o:title=""/>
          </v:shape>
          <o:OLEObject Type="Embed" ProgID="Equation.DSMT4" ShapeID="_x0000_i1331" DrawAspect="Content" ObjectID="_1683459113" r:id="rId621"/>
        </w:object>
      </w:r>
    </w:p>
    <w:p w14:paraId="2985DD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330/30. Приймаємо провід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марки АС-330/30 q = 330 мм, d = 24.8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30 А. </w:t>
      </w:r>
    </w:p>
    <w:p w14:paraId="0F9E2DE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80" w:dyaOrig="940" w14:anchorId="77ECA1FC">
          <v:shape id="_x0000_i1332" type="#_x0000_t75" style="width:363pt;height:48pt" o:ole="">
            <v:imagedata r:id="rId622" o:title=""/>
          </v:shape>
          <o:OLEObject Type="Embed" ProgID="Equation.DSMT4" ShapeID="_x0000_i1332" DrawAspect="Content" ObjectID="_1683459114" r:id="rId623"/>
        </w:object>
      </w:r>
    </w:p>
    <w:p w14:paraId="4253A1A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6C657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627E81F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2A4CCFDA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Напруження навколо </w:t>
      </w:r>
      <w:r w:rsidR="00F759C1" w:rsidRPr="00607793">
        <w:rPr>
          <w:szCs w:val="28"/>
        </w:rPr>
        <w:t>проводу:</w:t>
      </w:r>
    </w:p>
    <w:p w14:paraId="5FCE9FFB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280" w:dyaOrig="1160" w14:anchorId="4C0F3F8D">
          <v:shape id="_x0000_i1333" type="#_x0000_t75" style="width:315pt;height:57.75pt" o:ole="">
            <v:imagedata r:id="rId624" o:title=""/>
          </v:shape>
          <o:OLEObject Type="Embed" ProgID="Equation.DSMT4" ShapeID="_x0000_i1333" DrawAspect="Content" ObjectID="_1683459115" r:id="rId625"/>
        </w:object>
      </w:r>
    </w:p>
    <w:p w14:paraId="14DC4C75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40" w:dyaOrig="2140" w14:anchorId="0005D992">
          <v:shape id="_x0000_i1334" type="#_x0000_t75" style="width:172.5pt;height:107.25pt" o:ole="">
            <v:imagedata r:id="rId626" o:title=""/>
          </v:shape>
          <o:OLEObject Type="Embed" ProgID="Equation.DSMT4" ShapeID="_x0000_i1334" DrawAspect="Content" ObjectID="_1683459116" r:id="rId627"/>
        </w:object>
      </w:r>
    </w:p>
    <w:p w14:paraId="626DEA0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2DB84AB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12161F9A" w14:textId="77777777" w:rsidR="00EB4AAB" w:rsidRDefault="00512A69" w:rsidP="00EB4AAB">
      <w:pPr>
        <w:tabs>
          <w:tab w:val="clear" w:pos="4536"/>
          <w:tab w:val="clear" w:pos="9356"/>
        </w:tabs>
        <w:ind w:firstLine="0"/>
        <w:jc w:val="center"/>
      </w:pPr>
      <w:r w:rsidRPr="00512A69">
        <w:rPr>
          <w:position w:val="-12"/>
          <w:szCs w:val="28"/>
        </w:rPr>
        <w:object w:dxaOrig="1620" w:dyaOrig="380" w14:anchorId="7B78653E">
          <v:shape id="_x0000_i1335" type="#_x0000_t75" style="width:80.25pt;height:18.75pt" o:ole="">
            <v:imagedata r:id="rId628" o:title=""/>
          </v:shape>
          <o:OLEObject Type="Embed" ProgID="Equation.DSMT4" ShapeID="_x0000_i1335" DrawAspect="Content" ObjectID="_1683459117" r:id="rId629"/>
        </w:object>
      </w:r>
      <w:r w:rsidR="00EB4AAB">
        <w:rPr>
          <w:szCs w:val="28"/>
        </w:rPr>
        <w:t xml:space="preserve">      </w:t>
      </w:r>
      <w:r w:rsidRPr="00512A69">
        <w:rPr>
          <w:position w:val="-10"/>
        </w:rPr>
        <w:object w:dxaOrig="4080" w:dyaOrig="340" w14:anchorId="54D0E5FF">
          <v:shape id="_x0000_i1336" type="#_x0000_t75" style="width:203.25pt;height:17.25pt" o:ole="">
            <v:imagedata r:id="rId630" o:title=""/>
          </v:shape>
          <o:OLEObject Type="Embed" ProgID="Equation.DSMT4" ShapeID="_x0000_i1336" DrawAspect="Content" ObjectID="_1683459118" r:id="rId631"/>
        </w:object>
      </w:r>
    </w:p>
    <w:p w14:paraId="75C70C5E" w14:textId="77777777" w:rsidR="00F759C1" w:rsidRPr="00607793" w:rsidRDefault="00F759C1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0325F8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78838D4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6"/>
          <w:szCs w:val="28"/>
        </w:rPr>
        <w:object w:dxaOrig="5300" w:dyaOrig="740" w14:anchorId="6D14539B">
          <v:shape id="_x0000_i1337" type="#_x0000_t75" style="width:264.75pt;height:37.5pt" o:ole="">
            <v:imagedata r:id="rId632" o:title=""/>
          </v:shape>
          <o:OLEObject Type="Embed" ProgID="Equation.DSMT4" ShapeID="_x0000_i1337" DrawAspect="Content" ObjectID="_1683459119" r:id="rId633"/>
        </w:object>
      </w:r>
    </w:p>
    <w:p w14:paraId="1FF8F50F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Силі тяжіння 1 м струмопровіду </w:t>
      </w:r>
      <w:r w:rsidR="00F759C1" w:rsidRPr="00607793">
        <w:rPr>
          <w:szCs w:val="28"/>
        </w:rPr>
        <w:t>( з урахуванням 1 м проводу АС-330/30 1.152 кг):</w:t>
      </w:r>
    </w:p>
    <w:p w14:paraId="2CDE045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3FD857B2">
          <v:shape id="_x0000_i1338" type="#_x0000_t75" style="width:274.5pt;height:18pt" o:ole="">
            <v:imagedata r:id="rId634" o:title=""/>
          </v:shape>
          <o:OLEObject Type="Embed" ProgID="Equation.DSMT4" ShapeID="_x0000_i1338" DrawAspect="Content" ObjectID="_1683459120" r:id="rId635"/>
        </w:object>
      </w:r>
    </w:p>
    <w:p w14:paraId="5C59207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23EA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69A92133">
          <v:shape id="_x0000_i1339" type="#_x0000_t75" style="width:134.25pt;height:18.75pt" o:ole="">
            <v:imagedata r:id="rId636" o:title=""/>
          </v:shape>
          <o:OLEObject Type="Embed" ProgID="Equation.DSMT4" ShapeID="_x0000_i1339" DrawAspect="Content" ObjectID="_1683459121" r:id="rId637"/>
        </w:object>
      </w:r>
    </w:p>
    <w:p w14:paraId="17B3C3A3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86BA40E">
          <v:shape id="_x0000_i1340" type="#_x0000_t75" style="width:114pt;height:42pt" o:ole="">
            <v:imagedata r:id="rId638" o:title=""/>
          </v:shape>
          <o:OLEObject Type="Embed" ProgID="Equation.DSMT4" ShapeID="_x0000_i1340" DrawAspect="Content" ObjectID="_1683459122" r:id="rId639"/>
        </w:object>
      </w:r>
    </w:p>
    <w:p w14:paraId="66650B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24.83=0.43 .</w:t>
      </w:r>
    </w:p>
    <w:p w14:paraId="4D8A0F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1, звідки b=0,11*3=0,33 м.</w:t>
      </w:r>
    </w:p>
    <w:p w14:paraId="4491CC3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28544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74817098">
          <v:shape id="_x0000_i1341" type="#_x0000_t75" style="width:282.75pt;height:36pt" o:ole="">
            <v:imagedata r:id="rId640" o:title=""/>
          </v:shape>
          <o:OLEObject Type="Embed" ProgID="Equation.DSMT4" ShapeID="_x0000_i1341" DrawAspect="Content" ObjectID="_1683459123" r:id="rId641"/>
        </w:object>
      </w:r>
    </w:p>
    <w:p w14:paraId="434EBA3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E4A138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3ADB726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0FC02C17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A6825F3" w14:textId="77777777" w:rsidR="00F759C1" w:rsidRPr="00607793" w:rsidRDefault="008164BD" w:rsidP="008164BD">
      <w:pPr>
        <w:tabs>
          <w:tab w:val="clear" w:pos="4536"/>
          <w:tab w:val="clear" w:pos="9356"/>
        </w:tabs>
        <w:ind w:left="709" w:hanging="709"/>
        <w:rPr>
          <w:szCs w:val="28"/>
        </w:rPr>
      </w:pPr>
      <w:r>
        <w:rPr>
          <w:szCs w:val="28"/>
          <w:lang w:val="ru-RU"/>
        </w:rPr>
        <w:tab/>
      </w:r>
      <w:r w:rsidR="00F759C1" w:rsidRPr="00607793">
        <w:rPr>
          <w:szCs w:val="28"/>
        </w:rPr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5EA2E5E3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6884D2F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A9D1E1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89887E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0162242" w14:textId="77777777" w:rsidTr="001715DD">
        <w:trPr>
          <w:jc w:val="center"/>
        </w:trPr>
        <w:tc>
          <w:tcPr>
            <w:tcW w:w="2835" w:type="dxa"/>
            <w:vAlign w:val="center"/>
          </w:tcPr>
          <w:p w14:paraId="2A5A13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4C96A50">
                <v:shape id="_x0000_i1342" type="#_x0000_t75" style="width:80.25pt;height:28.5pt" o:ole="">
                  <v:imagedata r:id="rId498" o:title=""/>
                </v:shape>
                <o:OLEObject Type="Embed" ProgID="Equation.DSMT4" ShapeID="_x0000_i1342" DrawAspect="Content" ObjectID="_1683459124" r:id="rId642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C99AE8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8.8</w:t>
            </w:r>
          </w:p>
        </w:tc>
        <w:tc>
          <w:tcPr>
            <w:tcW w:w="1949" w:type="dxa"/>
            <w:vAlign w:val="center"/>
          </w:tcPr>
          <w:p w14:paraId="0EC9D5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5A62B0D9" w14:textId="77777777" w:rsidTr="001715DD">
        <w:trPr>
          <w:jc w:val="center"/>
        </w:trPr>
        <w:tc>
          <w:tcPr>
            <w:tcW w:w="2835" w:type="dxa"/>
            <w:vAlign w:val="center"/>
          </w:tcPr>
          <w:p w14:paraId="1C2D3F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5E003289">
                <v:shape id="_x0000_i1343" type="#_x0000_t75" style="width:87.75pt;height:38.25pt" o:ole="">
                  <v:imagedata r:id="rId500" o:title=""/>
                </v:shape>
                <o:OLEObject Type="Embed" ProgID="Equation.DSMT4" ShapeID="_x0000_i1343" DrawAspect="Content" ObjectID="_1683459125" r:id="rId643"/>
              </w:object>
            </w:r>
          </w:p>
          <w:p w14:paraId="0EF6799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0A44E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034415A5" w14:textId="77777777" w:rsidTr="001715DD">
        <w:trPr>
          <w:jc w:val="center"/>
        </w:trPr>
        <w:tc>
          <w:tcPr>
            <w:tcW w:w="2835" w:type="dxa"/>
            <w:vAlign w:val="center"/>
          </w:tcPr>
          <w:p w14:paraId="1727669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89FA9CE">
                <v:shape id="_x0000_i1344" type="#_x0000_t75" style="width:88.5pt;height:22.5pt" o:ole="">
                  <v:imagedata r:id="rId502" o:title=""/>
                </v:shape>
                <o:OLEObject Type="Embed" ProgID="Equation.DSMT4" ShapeID="_x0000_i1344" DrawAspect="Content" ObjectID="_1683459126" r:id="rId644"/>
              </w:object>
            </w:r>
          </w:p>
        </w:tc>
        <w:tc>
          <w:tcPr>
            <w:tcW w:w="2550" w:type="dxa"/>
            <w:vAlign w:val="center"/>
          </w:tcPr>
          <w:p w14:paraId="5D96E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14:paraId="00D841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6.6</w:t>
            </w:r>
          </w:p>
        </w:tc>
      </w:tr>
      <w:tr w:rsidR="00F759C1" w:rsidRPr="00607793" w14:paraId="67C0A5D7" w14:textId="77777777" w:rsidTr="001715DD">
        <w:trPr>
          <w:jc w:val="center"/>
        </w:trPr>
        <w:tc>
          <w:tcPr>
            <w:tcW w:w="2835" w:type="dxa"/>
            <w:vAlign w:val="center"/>
          </w:tcPr>
          <w:p w14:paraId="65FF1B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0421D3A">
                <v:shape id="_x0000_i1345" type="#_x0000_t75" style="width:57pt;height:25.5pt" o:ole="">
                  <v:imagedata r:id="rId504" o:title=""/>
                </v:shape>
                <o:OLEObject Type="Embed" ProgID="Equation.DSMT4" ShapeID="_x0000_i1345" DrawAspect="Content" ObjectID="_1683459127" r:id="rId645"/>
              </w:object>
            </w:r>
          </w:p>
        </w:tc>
        <w:tc>
          <w:tcPr>
            <w:tcW w:w="2550" w:type="dxa"/>
            <w:vAlign w:val="center"/>
          </w:tcPr>
          <w:p w14:paraId="06DB8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14:paraId="2E860D8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76</w:t>
            </w:r>
          </w:p>
        </w:tc>
      </w:tr>
    </w:tbl>
    <w:p w14:paraId="64A707B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6E0C7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струмоведучих частин в ланцюзі синхронного компенсатора</w:t>
      </w:r>
    </w:p>
    <w:p w14:paraId="284AFFE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04767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Зв'язок синхронного компенсатора з автотрансформатором виконуємо</w:t>
      </w:r>
    </w:p>
    <w:p w14:paraId="2E55CB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жорсткими шинами. Розрахункові струми:</w:t>
      </w:r>
    </w:p>
    <w:p w14:paraId="2C768AF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520" w:dyaOrig="840" w14:anchorId="7368084B">
          <v:shape id="_x0000_i1346" type="#_x0000_t75" style="width:225pt;height:42pt" o:ole="">
            <v:imagedata r:id="rId646" o:title=""/>
          </v:shape>
          <o:OLEObject Type="Embed" ProgID="Equation.DSMT4" ShapeID="_x0000_i1346" DrawAspect="Content" ObjectID="_1683459128" r:id="rId647"/>
        </w:object>
      </w:r>
    </w:p>
    <w:p w14:paraId="5ABD4BF7" w14:textId="77777777" w:rsidR="00F759C1" w:rsidRPr="00607793" w:rsidRDefault="001715DD" w:rsidP="00AB2998">
      <w:pPr>
        <w:ind w:firstLine="0"/>
        <w:jc w:val="center"/>
        <w:rPr>
          <w:szCs w:val="28"/>
          <w:highlight w:val="yellow"/>
        </w:rPr>
      </w:pPr>
      <w:r w:rsidRPr="00607793">
        <w:rPr>
          <w:position w:val="-36"/>
          <w:szCs w:val="28"/>
        </w:rPr>
        <w:object w:dxaOrig="5020" w:dyaOrig="840" w14:anchorId="7913175C">
          <v:shape id="_x0000_i1347" type="#_x0000_t75" style="width:251.25pt;height:43.5pt" o:ole="">
            <v:imagedata r:id="rId648" o:title=""/>
          </v:shape>
          <o:OLEObject Type="Embed" ProgID="Equation.DSMT4" ShapeID="_x0000_i1347" DrawAspect="Content" ObjectID="_1683459129" r:id="rId649"/>
        </w:object>
      </w:r>
    </w:p>
    <w:p w14:paraId="2B182B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59518496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20" w:dyaOrig="780" w14:anchorId="6C7416D6">
          <v:shape id="_x0000_i1348" type="#_x0000_t75" style="width:191.25pt;height:38.25pt" o:ole="">
            <v:imagedata r:id="rId650" o:title=""/>
          </v:shape>
          <o:OLEObject Type="Embed" ProgID="Equation.DSMT4" ShapeID="_x0000_i1348" DrawAspect="Content" ObjectID="_1683459130" r:id="rId651"/>
        </w:object>
      </w:r>
    </w:p>
    <w:p w14:paraId="275853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З табл. </w:t>
      </w:r>
      <w:r w:rsidR="00A11052">
        <w:rPr>
          <w:szCs w:val="28"/>
        </w:rPr>
        <w:t>П3.4, стор. 624 [2] приймаємо дво</w:t>
      </w:r>
      <w:r w:rsidR="00A11052" w:rsidRPr="00607793">
        <w:rPr>
          <w:szCs w:val="28"/>
        </w:rPr>
        <w:t>х</w:t>
      </w:r>
      <w:r w:rsidR="00A11052">
        <w:rPr>
          <w:szCs w:val="28"/>
        </w:rPr>
        <w:t>-</w:t>
      </w:r>
      <w:r w:rsidRPr="00607793">
        <w:rPr>
          <w:szCs w:val="28"/>
        </w:rPr>
        <w:t>смугові алюмінієві шини</w:t>
      </w:r>
    </w:p>
    <w:p w14:paraId="0285236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ямокутного перетину 2 (100 × 6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935 А.</w:t>
      </w:r>
    </w:p>
    <w:p w14:paraId="48AC50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15966B4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340" w:dyaOrig="440" w14:anchorId="3C9CF7AB">
          <v:shape id="_x0000_i1349" type="#_x0000_t75" style="width:317.25pt;height:21.75pt" o:ole="">
            <v:imagedata r:id="rId652" o:title=""/>
          </v:shape>
          <o:OLEObject Type="Embed" ProgID="Equation.DSMT4" ShapeID="_x0000_i1349" DrawAspect="Content" ObjectID="_1683459131" r:id="rId653"/>
        </w:object>
      </w:r>
    </w:p>
    <w:p w14:paraId="469E28B5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580" w:dyaOrig="820" w14:anchorId="6CD6328F">
          <v:shape id="_x0000_i1350" type="#_x0000_t75" style="width:229.5pt;height:41.25pt" o:ole="">
            <v:imagedata r:id="rId654" o:title=""/>
          </v:shape>
          <o:OLEObject Type="Embed" ProgID="Equation.DSMT4" ShapeID="_x0000_i1350" DrawAspect="Content" ObjectID="_1683459132" r:id="rId655"/>
        </w:object>
      </w:r>
    </w:p>
    <w:p w14:paraId="3C8C7E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74D03B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73947E3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705E972D">
          <v:shape id="_x0000_i1351" type="#_x0000_t75" style="width:191.25pt;height:42.75pt" o:ole="">
            <v:imagedata r:id="rId656" o:title=""/>
          </v:shape>
          <o:OLEObject Type="Embed" ProgID="Equation.DSMT4" ShapeID="_x0000_i1351" DrawAspect="Content" ObjectID="_1683459133" r:id="rId657"/>
        </w:object>
      </w:r>
    </w:p>
    <w:p w14:paraId="22BC1A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254A70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обою, то:</w:t>
      </w:r>
    </w:p>
    <w:p w14:paraId="33D4D2CA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77DA83AB">
          <v:shape id="_x0000_i1352" type="#_x0000_t75" style="width:218.25pt;height:21pt" o:ole="">
            <v:imagedata r:id="rId658" o:title=""/>
          </v:shape>
          <o:OLEObject Type="Embed" ProgID="Equation.DSMT4" ShapeID="_x0000_i1352" DrawAspect="Content" ObjectID="_1683459134" r:id="rId659"/>
        </w:object>
      </w:r>
    </w:p>
    <w:p w14:paraId="06A7631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оді </w:t>
      </w:r>
    </w:p>
    <w:p w14:paraId="5E90CB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3EE549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14FA2DBC">
          <v:shape id="_x0000_i1353" type="#_x0000_t75" style="width:276pt;height:39.75pt" o:ole="">
            <v:imagedata r:id="rId660" o:title=""/>
          </v:shape>
          <o:OLEObject Type="Embed" ProgID="Equation.DSMT4" ShapeID="_x0000_i1353" DrawAspect="Content" ObjectID="_1683459135" r:id="rId661"/>
        </w:object>
      </w:r>
    </w:p>
    <w:p w14:paraId="193021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6672292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5CB94D74">
          <v:shape id="_x0000_i1354" type="#_x0000_t75" style="width:172.5pt;height:38.25pt" o:ole="">
            <v:imagedata r:id="rId662" o:title=""/>
          </v:shape>
          <o:OLEObject Type="Embed" ProgID="Equation.DSMT4" ShapeID="_x0000_i1354" DrawAspect="Content" ObjectID="_1683459136" r:id="rId663"/>
        </w:object>
      </w:r>
    </w:p>
    <w:p w14:paraId="44A08C3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4BDD31E8">
          <v:shape id="_x0000_i1355" type="#_x0000_t75" style="width:264.75pt;height:39.75pt" o:ole="">
            <v:imagedata r:id="rId664" o:title=""/>
          </v:shape>
          <o:OLEObject Type="Embed" ProgID="Equation.DSMT4" ShapeID="_x0000_i1355" DrawAspect="Content" ObjectID="_1683459137" r:id="rId665"/>
        </w:object>
      </w:r>
    </w:p>
    <w:p w14:paraId="5E2EE5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4837A2C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96D1C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09EE94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20BD8C06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7FD07827">
          <v:shape id="_x0000_i1356" type="#_x0000_t75" style="width:377.25pt;height:48pt" o:ole="">
            <v:imagedata r:id="rId666" o:title=""/>
          </v:shape>
          <o:OLEObject Type="Embed" ProgID="Equation.DSMT4" ShapeID="_x0000_i1356" DrawAspect="Content" ObjectID="_1683459138" r:id="rId667"/>
        </w:object>
      </w:r>
    </w:p>
    <w:p w14:paraId="22B181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0EBECB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488DE6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06D4F7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333009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54F449D9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7B9E7F6D">
          <v:shape id="_x0000_i1357" type="#_x0000_t75" style="width:355.5pt;height:44.25pt" o:ole="">
            <v:imagedata r:id="rId668" o:title=""/>
          </v:shape>
          <o:OLEObject Type="Embed" ProgID="Equation.DSMT4" ShapeID="_x0000_i1357" DrawAspect="Content" ObjectID="_1683459139" r:id="rId669"/>
        </w:object>
      </w:r>
    </w:p>
    <w:p w14:paraId="3AC1DDE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3A6AB9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2B4C7157" w14:textId="77777777" w:rsidR="00F759C1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position w:val="-34"/>
          <w:szCs w:val="28"/>
        </w:rPr>
        <w:object w:dxaOrig="2780" w:dyaOrig="780" w14:anchorId="0A8B8431">
          <v:shape id="_x0000_i1358" type="#_x0000_t75" style="width:139.5pt;height:38.25pt" o:ole="">
            <v:imagedata r:id="rId670" o:title=""/>
          </v:shape>
          <o:OLEObject Type="Embed" ProgID="Equation.DSMT4" ShapeID="_x0000_i1358" DrawAspect="Content" ObjectID="_1683459140" r:id="rId671"/>
        </w:object>
      </w:r>
      <w:r w:rsidR="00F759C1" w:rsidRPr="00607793">
        <w:rPr>
          <w:szCs w:val="28"/>
        </w:rPr>
        <w:t>. Приймаємо n=2 .</w:t>
      </w:r>
    </w:p>
    <w:p w14:paraId="2EA4EE5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08589AB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255B0E90">
          <v:shape id="_x0000_i1359" type="#_x0000_t75" style="width:146.25pt;height:36pt" o:ole="">
            <v:imagedata r:id="rId672" o:title=""/>
          </v:shape>
          <o:OLEObject Type="Embed" ProgID="Equation.DSMT4" ShapeID="_x0000_i1359" DrawAspect="Content" ObjectID="_1683459141" r:id="rId673"/>
        </w:object>
      </w:r>
    </w:p>
    <w:p w14:paraId="4A33EB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44DC382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720" w:dyaOrig="820" w14:anchorId="314A7E15">
          <v:shape id="_x0000_i1360" type="#_x0000_t75" style="width:285.75pt;height:41.25pt" o:ole="">
            <v:imagedata r:id="rId674" o:title=""/>
          </v:shape>
          <o:OLEObject Type="Embed" ProgID="Equation.DSMT4" ShapeID="_x0000_i1360" DrawAspect="Content" ObjectID="_1683459142" r:id="rId675"/>
        </w:object>
      </w:r>
    </w:p>
    <w:p w14:paraId="4F62EB7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b = 10 мм = 0,01 м.</w:t>
      </w:r>
    </w:p>
    <w:p w14:paraId="20EEF52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A401F0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620" w:dyaOrig="859" w14:anchorId="11D3C851">
          <v:shape id="_x0000_i1361" type="#_x0000_t75" style="width:231pt;height:42.75pt" o:ole="">
            <v:imagedata r:id="rId676" o:title=""/>
          </v:shape>
          <o:OLEObject Type="Embed" ProgID="Equation.DSMT4" ShapeID="_x0000_i1361" DrawAspect="Content" ObjectID="_1683459143" r:id="rId677"/>
        </w:object>
      </w:r>
    </w:p>
    <w:p w14:paraId="58F42A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500" w:dyaOrig="760" w14:anchorId="04B8995B">
          <v:shape id="_x0000_i1362" type="#_x0000_t75" style="width:175.5pt;height:38.25pt" o:ole="">
            <v:imagedata r:id="rId678" o:title=""/>
          </v:shape>
          <o:OLEObject Type="Embed" ProgID="Equation.DSMT4" ShapeID="_x0000_i1362" DrawAspect="Content" ObjectID="_1683459144" r:id="rId679"/>
        </w:object>
      </w:r>
    </w:p>
    <w:p w14:paraId="2A1F09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03C70F08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740" w:dyaOrig="880" w14:anchorId="38DFE7F0">
          <v:shape id="_x0000_i1363" type="#_x0000_t75" style="width:337.5pt;height:43.5pt" o:ole="">
            <v:imagedata r:id="rId680" o:title=""/>
          </v:shape>
          <o:OLEObject Type="Embed" ProgID="Equation.DSMT4" ShapeID="_x0000_i1363" DrawAspect="Content" ObjectID="_1683459145" r:id="rId681"/>
        </w:object>
      </w:r>
    </w:p>
    <w:p w14:paraId="069863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680" w:dyaOrig="760" w14:anchorId="00D1BEA7">
          <v:shape id="_x0000_i1364" type="#_x0000_t75" style="width:184.5pt;height:38.25pt" o:ole="">
            <v:imagedata r:id="rId682" o:title=""/>
          </v:shape>
          <o:OLEObject Type="Embed" ProgID="Equation.DSMT4" ShapeID="_x0000_i1364" DrawAspect="Content" ObjectID="_1683459146" r:id="rId683"/>
        </w:object>
      </w:r>
    </w:p>
    <w:p w14:paraId="1F2B04F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840" w:dyaOrig="420" w14:anchorId="098BC5B1">
          <v:shape id="_x0000_i1365" type="#_x0000_t75" style="width:242.25pt;height:21pt" o:ole="">
            <v:imagedata r:id="rId684" o:title=""/>
          </v:shape>
          <o:OLEObject Type="Embed" ProgID="Equation.DSMT4" ShapeID="_x0000_i1365" DrawAspect="Content" ObjectID="_1683459147" r:id="rId685"/>
        </w:object>
      </w:r>
    </w:p>
    <w:p w14:paraId="5069822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7AB385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41C71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езультати розрахунків зводимо в табл. 8.7.</w:t>
      </w:r>
    </w:p>
    <w:p w14:paraId="622DB2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E1CD7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</w:t>
      </w:r>
      <w:r w:rsidR="003C6CC9">
        <w:rPr>
          <w:szCs w:val="28"/>
        </w:rPr>
        <w:t>блиця 8.7-Умови вибору шинопрові</w:t>
      </w:r>
      <w:r w:rsidRPr="00607793">
        <w:rPr>
          <w:szCs w:val="28"/>
        </w:rPr>
        <w:t>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05BEB530" w14:textId="77777777" w:rsidTr="008164BD">
        <w:trPr>
          <w:tblHeader/>
          <w:jc w:val="center"/>
        </w:trPr>
        <w:tc>
          <w:tcPr>
            <w:tcW w:w="1809" w:type="dxa"/>
            <w:vAlign w:val="center"/>
          </w:tcPr>
          <w:p w14:paraId="037FAE0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544444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9F8089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B6ED3C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2DA8EBFB" w14:textId="77777777" w:rsidTr="00360786">
        <w:trPr>
          <w:jc w:val="center"/>
        </w:trPr>
        <w:tc>
          <w:tcPr>
            <w:tcW w:w="1809" w:type="dxa"/>
            <w:vAlign w:val="center"/>
          </w:tcPr>
          <w:p w14:paraId="0039A1A6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DFAFB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607DFF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522BD38B">
                <v:shape id="_x0000_i1366" type="#_x0000_t75" style="width:55.5pt;height:19.5pt" o:ole="">
                  <v:imagedata r:id="rId686" o:title=""/>
                </v:shape>
                <o:OLEObject Type="Embed" ProgID="Equation.DSMT4" ShapeID="_x0000_i1366" DrawAspect="Content" ObjectID="_1683459148" r:id="rId687"/>
              </w:object>
            </w:r>
          </w:p>
        </w:tc>
        <w:tc>
          <w:tcPr>
            <w:tcW w:w="3119" w:type="dxa"/>
            <w:vAlign w:val="center"/>
          </w:tcPr>
          <w:p w14:paraId="5CCC7BF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14:paraId="2BBDDBE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35</w:t>
            </w:r>
          </w:p>
        </w:tc>
      </w:tr>
      <w:tr w:rsidR="00F759C1" w:rsidRPr="00607793" w14:paraId="070855B4" w14:textId="77777777" w:rsidTr="00360786">
        <w:trPr>
          <w:jc w:val="center"/>
        </w:trPr>
        <w:tc>
          <w:tcPr>
            <w:tcW w:w="1809" w:type="dxa"/>
            <w:vAlign w:val="center"/>
          </w:tcPr>
          <w:p w14:paraId="4471BA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коно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5A0205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00" w:dyaOrig="740" w14:anchorId="765F6255">
                <v:shape id="_x0000_i1367" type="#_x0000_t75" style="width:59.25pt;height:36.75pt" o:ole="">
                  <v:imagedata r:id="rId688" o:title=""/>
                </v:shape>
                <o:OLEObject Type="Embed" ProgID="Equation.DSMT4" ShapeID="_x0000_i1367" DrawAspect="Content" ObjectID="_1683459149" r:id="rId689"/>
              </w:object>
            </w:r>
          </w:p>
        </w:tc>
        <w:tc>
          <w:tcPr>
            <w:tcW w:w="3119" w:type="dxa"/>
            <w:vAlign w:val="center"/>
          </w:tcPr>
          <w:p w14:paraId="1AA690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59,5</w:t>
            </w:r>
          </w:p>
        </w:tc>
        <w:tc>
          <w:tcPr>
            <w:tcW w:w="1949" w:type="dxa"/>
            <w:vAlign w:val="center"/>
          </w:tcPr>
          <w:p w14:paraId="02F4DE7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10</w:t>
            </w:r>
          </w:p>
        </w:tc>
      </w:tr>
      <w:tr w:rsidR="00F759C1" w:rsidRPr="00607793" w14:paraId="40C04DBE" w14:textId="77777777" w:rsidTr="00360786">
        <w:trPr>
          <w:jc w:val="center"/>
        </w:trPr>
        <w:tc>
          <w:tcPr>
            <w:tcW w:w="1809" w:type="dxa"/>
            <w:vAlign w:val="center"/>
          </w:tcPr>
          <w:p w14:paraId="65CC8A45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72E16C8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444C4F83">
                <v:shape id="_x0000_i1368" type="#_x0000_t75" style="width:64.5pt;height:36.75pt" o:ole="">
                  <v:imagedata r:id="rId690" o:title=""/>
                </v:shape>
                <o:OLEObject Type="Embed" ProgID="Equation.DSMT4" ShapeID="_x0000_i1368" DrawAspect="Content" ObjectID="_1683459150" r:id="rId691"/>
              </w:object>
            </w:r>
          </w:p>
        </w:tc>
        <w:tc>
          <w:tcPr>
            <w:tcW w:w="3119" w:type="dxa"/>
            <w:vAlign w:val="center"/>
          </w:tcPr>
          <w:p w14:paraId="4D0D17B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A5382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 × 600</w:t>
            </w:r>
          </w:p>
        </w:tc>
      </w:tr>
      <w:tr w:rsidR="00F759C1" w:rsidRPr="00607793" w14:paraId="3345299E" w14:textId="77777777" w:rsidTr="00360786">
        <w:trPr>
          <w:jc w:val="center"/>
        </w:trPr>
        <w:tc>
          <w:tcPr>
            <w:tcW w:w="1809" w:type="dxa"/>
            <w:vAlign w:val="center"/>
          </w:tcPr>
          <w:p w14:paraId="2C73554E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977" w:type="dxa"/>
            <w:vAlign w:val="center"/>
          </w:tcPr>
          <w:p w14:paraId="5F9C5EA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3E933F83">
                <v:shape id="_x0000_i1369" type="#_x0000_t75" style="width:68.25pt;height:18.75pt" o:ole="">
                  <v:imagedata r:id="rId692" o:title=""/>
                </v:shape>
                <o:OLEObject Type="Embed" ProgID="Equation.DSMT4" ShapeID="_x0000_i1369" DrawAspect="Content" ObjectID="_1683459151" r:id="rId693"/>
              </w:object>
            </w:r>
          </w:p>
        </w:tc>
        <w:tc>
          <w:tcPr>
            <w:tcW w:w="3119" w:type="dxa"/>
            <w:vAlign w:val="center"/>
          </w:tcPr>
          <w:p w14:paraId="0CE8649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A68D87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75</w:t>
            </w:r>
          </w:p>
        </w:tc>
      </w:tr>
    </w:tbl>
    <w:p w14:paraId="7F5A6A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AC094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>Вибір струмоведучих частин в ланцюзі від висновків автотрансформатора</w:t>
      </w:r>
    </w:p>
    <w:p w14:paraId="5905B5E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о реактора.</w:t>
      </w:r>
    </w:p>
    <w:p w14:paraId="4B20EC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929A5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 в ланцюзі від висновків автотрансформатора до здвоєного</w:t>
      </w:r>
    </w:p>
    <w:p w14:paraId="5DBA4E75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еактора:</w:t>
      </w:r>
    </w:p>
    <w:p w14:paraId="4F60BEA3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80" w:dyaOrig="1219" w14:anchorId="31F86626">
          <v:shape id="_x0000_i1370" type="#_x0000_t75" style="width:238.5pt;height:60pt" o:ole="">
            <v:imagedata r:id="rId694" o:title=""/>
          </v:shape>
          <o:OLEObject Type="Embed" ProgID="Equation.DSMT4" ShapeID="_x0000_i1370" DrawAspect="Content" ObjectID="_1683459152" r:id="rId695"/>
        </w:object>
      </w:r>
    </w:p>
    <w:p w14:paraId="4D7E4EC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7,6, стор 399 [3] приймаємо алюмінієві  шини</w:t>
      </w:r>
    </w:p>
    <w:p w14:paraId="01A100C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коробчатого перетину a=200, b=90, c=10, d=14см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50 А.</w:t>
      </w:r>
    </w:p>
    <w:p w14:paraId="18A7E65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7C3CE18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6A53E1E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Таблиця 8.8- Умови вибору комплектного </w:t>
      </w:r>
      <w:r w:rsidR="00360786" w:rsidRPr="00607793">
        <w:rPr>
          <w:szCs w:val="28"/>
        </w:rPr>
        <w:t>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607793" w14:paraId="60052D45" w14:textId="77777777" w:rsidTr="008164BD">
        <w:trPr>
          <w:tblHeader/>
          <w:jc w:val="center"/>
        </w:trPr>
        <w:tc>
          <w:tcPr>
            <w:tcW w:w="2518" w:type="dxa"/>
            <w:vAlign w:val="center"/>
          </w:tcPr>
          <w:p w14:paraId="4C4CD20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A2120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23E1A6D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2CAFAD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72B6F24F" w14:textId="77777777" w:rsidTr="00360786">
        <w:trPr>
          <w:jc w:val="center"/>
        </w:trPr>
        <w:tc>
          <w:tcPr>
            <w:tcW w:w="2518" w:type="dxa"/>
            <w:vAlign w:val="center"/>
          </w:tcPr>
          <w:p w14:paraId="41A687E2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CB7BE7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011F0F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21738650">
                <v:shape id="_x0000_i1371" type="#_x0000_t75" style="width:55.5pt;height:19.5pt" o:ole="">
                  <v:imagedata r:id="rId686" o:title=""/>
                </v:shape>
                <o:OLEObject Type="Embed" ProgID="Equation.DSMT4" ShapeID="_x0000_i1371" DrawAspect="Content" ObjectID="_1683459153" r:id="rId696"/>
              </w:object>
            </w:r>
          </w:p>
        </w:tc>
        <w:tc>
          <w:tcPr>
            <w:tcW w:w="2694" w:type="dxa"/>
            <w:vAlign w:val="center"/>
          </w:tcPr>
          <w:p w14:paraId="6B56B7A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14:paraId="78D0862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550</w:t>
            </w:r>
          </w:p>
        </w:tc>
      </w:tr>
      <w:tr w:rsidR="00F759C1" w:rsidRPr="00607793" w14:paraId="6E624149" w14:textId="77777777" w:rsidTr="00360786">
        <w:trPr>
          <w:jc w:val="center"/>
        </w:trPr>
        <w:tc>
          <w:tcPr>
            <w:tcW w:w="2518" w:type="dxa"/>
            <w:vAlign w:val="center"/>
          </w:tcPr>
          <w:p w14:paraId="6F7ABBC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14:paraId="5283B8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67F481FA">
                <v:shape id="_x0000_i1372" type="#_x0000_t75" style="width:42.75pt;height:19.5pt" o:ole="">
                  <v:imagedata r:id="rId697" o:title=""/>
                </v:shape>
                <o:OLEObject Type="Embed" ProgID="Equation.DSMT4" ShapeID="_x0000_i1372" DrawAspect="Content" ObjectID="_1683459154" r:id="rId698"/>
              </w:object>
            </w:r>
          </w:p>
        </w:tc>
        <w:tc>
          <w:tcPr>
            <w:tcW w:w="2694" w:type="dxa"/>
            <w:vAlign w:val="center"/>
          </w:tcPr>
          <w:p w14:paraId="22484CA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63,74</w:t>
            </w:r>
          </w:p>
        </w:tc>
        <w:tc>
          <w:tcPr>
            <w:tcW w:w="1949" w:type="dxa"/>
            <w:vAlign w:val="center"/>
          </w:tcPr>
          <w:p w14:paraId="4AB0741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F759C1" w:rsidRPr="00607793" w14:paraId="73C76086" w14:textId="77777777" w:rsidTr="00360786">
        <w:trPr>
          <w:jc w:val="center"/>
        </w:trPr>
        <w:tc>
          <w:tcPr>
            <w:tcW w:w="2518" w:type="dxa"/>
            <w:vAlign w:val="center"/>
          </w:tcPr>
          <w:p w14:paraId="4A6F90CB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35129E9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A2B48A3">
                <v:shape id="_x0000_i1373" type="#_x0000_t75" style="width:64.5pt;height:36.75pt" o:ole="">
                  <v:imagedata r:id="rId690" o:title=""/>
                </v:shape>
                <o:OLEObject Type="Embed" ProgID="Equation.DSMT4" ShapeID="_x0000_i1373" DrawAspect="Content" ObjectID="_1683459155" r:id="rId699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265A5DA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  <w:tr w:rsidR="00F759C1" w:rsidRPr="00607793" w14:paraId="64D5966D" w14:textId="77777777" w:rsidTr="00360786">
        <w:trPr>
          <w:jc w:val="center"/>
        </w:trPr>
        <w:tc>
          <w:tcPr>
            <w:tcW w:w="2518" w:type="dxa"/>
            <w:vAlign w:val="center"/>
          </w:tcPr>
          <w:p w14:paraId="42CEEFD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17D4BC7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598E4F82">
                <v:shape id="_x0000_i1374" type="#_x0000_t75" style="width:68.25pt;height:18.75pt" o:ole="">
                  <v:imagedata r:id="rId692" o:title=""/>
                </v:shape>
                <o:OLEObject Type="Embed" ProgID="Equation.DSMT4" ShapeID="_x0000_i1374" DrawAspect="Content" ObjectID="_1683459156" r:id="rId700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574DF5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</w:tbl>
    <w:p w14:paraId="70F8CB7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13A31F8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3FC480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бір струмоведучих частин від реактора до збірних шин 10 кВ</w:t>
      </w:r>
    </w:p>
    <w:p w14:paraId="30649F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:</w:t>
      </w:r>
    </w:p>
    <w:p w14:paraId="1F59BC2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66"/>
          <w:szCs w:val="28"/>
        </w:rPr>
        <w:object w:dxaOrig="3040" w:dyaOrig="1460" w14:anchorId="438D1434">
          <v:shape id="_x0000_i1375" type="#_x0000_t75" style="width:150.75pt;height:72.75pt" o:ole="">
            <v:imagedata r:id="rId701" o:title=""/>
          </v:shape>
          <o:OLEObject Type="Embed" ProgID="Equation.DSMT4" ShapeID="_x0000_i1375" DrawAspect="Content" ObjectID="_1683459157" r:id="rId702"/>
        </w:object>
      </w:r>
    </w:p>
    <w:p w14:paraId="5093A31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4AE5A14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40" w:dyaOrig="780" w14:anchorId="164CF0E6">
          <v:shape id="_x0000_i1376" type="#_x0000_t75" style="width:192.75pt;height:38.25pt" o:ole="">
            <v:imagedata r:id="rId703" o:title=""/>
          </v:shape>
          <o:OLEObject Type="Embed" ProgID="Equation.DSMT4" ShapeID="_x0000_i1376" DrawAspect="Content" ObjectID="_1683459158" r:id="rId704"/>
        </w:object>
      </w:r>
    </w:p>
    <w:p w14:paraId="6668B9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З табл. </w:t>
      </w:r>
      <w:r w:rsidR="00EB4AAB">
        <w:rPr>
          <w:szCs w:val="28"/>
        </w:rPr>
        <w:t>П3.4, стор</w:t>
      </w:r>
      <w:r w:rsidR="00A11052">
        <w:rPr>
          <w:szCs w:val="28"/>
        </w:rPr>
        <w:t>.</w:t>
      </w:r>
      <w:r w:rsidR="00EB4AAB">
        <w:rPr>
          <w:szCs w:val="28"/>
        </w:rPr>
        <w:t xml:space="preserve"> 624 [2] приймаємо двох-</w:t>
      </w:r>
      <w:r w:rsidRPr="00607793">
        <w:rPr>
          <w:szCs w:val="28"/>
        </w:rPr>
        <w:t>смугові мідні шини</w:t>
      </w:r>
    </w:p>
    <w:p w14:paraId="5A90BBA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7D7D01BC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3FB88F58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160" w:dyaOrig="440" w14:anchorId="20C27183">
          <v:shape id="_x0000_i1377" type="#_x0000_t75" style="width:308.25pt;height:21.75pt" o:ole="">
            <v:imagedata r:id="rId705" o:title=""/>
          </v:shape>
          <o:OLEObject Type="Embed" ProgID="Equation.DSMT4" ShapeID="_x0000_i1377" DrawAspect="Content" ObjectID="_1683459159" r:id="rId706"/>
        </w:object>
      </w:r>
    </w:p>
    <w:p w14:paraId="265FFB2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4B3325B7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900" w:dyaOrig="820" w14:anchorId="5E896CC7">
          <v:shape id="_x0000_i1378" type="#_x0000_t75" style="width:245.25pt;height:41.25pt" o:ole="">
            <v:imagedata r:id="rId707" o:title=""/>
          </v:shape>
          <o:OLEObject Type="Embed" ProgID="Equation.DSMT4" ShapeID="_x0000_i1378" DrawAspect="Content" ObjectID="_1683459160" r:id="rId708"/>
        </w:object>
      </w:r>
    </w:p>
    <w:p w14:paraId="043AC4D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5D9CFF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6AF67A9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0CC944B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591F055A">
          <v:shape id="_x0000_i1379" type="#_x0000_t75" style="width:191.25pt;height:42.75pt" o:ole="">
            <v:imagedata r:id="rId709" o:title=""/>
          </v:shape>
          <o:OLEObject Type="Embed" ProgID="Equation.DSMT4" ShapeID="_x0000_i1379" DrawAspect="Content" ObjectID="_1683459161" r:id="rId710"/>
        </w:object>
      </w:r>
    </w:p>
    <w:p w14:paraId="205D65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39FAEF1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собою, то:</w:t>
      </w:r>
    </w:p>
    <w:p w14:paraId="6AB2AB0E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161D3F97">
          <v:shape id="_x0000_i1380" type="#_x0000_t75" style="width:218.25pt;height:21pt" o:ole="">
            <v:imagedata r:id="rId711" o:title=""/>
          </v:shape>
          <o:OLEObject Type="Embed" ProgID="Equation.DSMT4" ShapeID="_x0000_i1380" DrawAspect="Content" ObjectID="_1683459162" r:id="rId712"/>
        </w:object>
      </w:r>
    </w:p>
    <w:p w14:paraId="63591B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Тоді </w:t>
      </w:r>
    </w:p>
    <w:p w14:paraId="6C78D29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2344D49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7B1D3AED">
          <v:shape id="_x0000_i1381" type="#_x0000_t75" style="width:276pt;height:39.75pt" o:ole="">
            <v:imagedata r:id="rId713" o:title=""/>
          </v:shape>
          <o:OLEObject Type="Embed" ProgID="Equation.DSMT4" ShapeID="_x0000_i1381" DrawAspect="Content" ObjectID="_1683459163" r:id="rId714"/>
        </w:object>
      </w:r>
    </w:p>
    <w:p w14:paraId="5B85E6B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3AF13521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2B6A8358">
          <v:shape id="_x0000_i1382" type="#_x0000_t75" style="width:172.5pt;height:38.25pt" o:ole="">
            <v:imagedata r:id="rId715" o:title=""/>
          </v:shape>
          <o:OLEObject Type="Embed" ProgID="Equation.DSMT4" ShapeID="_x0000_i1382" DrawAspect="Content" ObjectID="_1683459164" r:id="rId716"/>
        </w:object>
      </w:r>
    </w:p>
    <w:p w14:paraId="528FF85F" w14:textId="77777777" w:rsidR="00F759C1" w:rsidRPr="00512A69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303D9A84">
          <v:shape id="_x0000_i1383" type="#_x0000_t75" style="width:264.75pt;height:39.75pt" o:ole="">
            <v:imagedata r:id="rId717" o:title=""/>
          </v:shape>
          <o:OLEObject Type="Embed" ProgID="Equation.DSMT4" ShapeID="_x0000_i1383" DrawAspect="Content" ObjectID="_1683459165" r:id="rId718"/>
        </w:object>
      </w:r>
    </w:p>
    <w:p w14:paraId="783835F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F7C37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7B5D946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lastRenderedPageBreak/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5012680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465D81BC">
          <v:shape id="_x0000_i1384" type="#_x0000_t75" style="width:377.25pt;height:48pt" o:ole="">
            <v:imagedata r:id="rId719" o:title=""/>
          </v:shape>
          <o:OLEObject Type="Embed" ProgID="Equation.DSMT4" ShapeID="_x0000_i1384" DrawAspect="Content" ObjectID="_1683459166" r:id="rId720"/>
        </w:object>
      </w:r>
    </w:p>
    <w:p w14:paraId="6D2E2BF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b/>
          <w:szCs w:val="28"/>
        </w:rPr>
      </w:pPr>
    </w:p>
    <w:p w14:paraId="1F595E8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428C12B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12B7071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1297ECED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6969055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7CFE616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0C46E397">
          <v:shape id="_x0000_i1385" type="#_x0000_t75" style="width:355.5pt;height:44.25pt" o:ole="">
            <v:imagedata r:id="rId721" o:title=""/>
          </v:shape>
          <o:OLEObject Type="Embed" ProgID="Equation.DSMT4" ShapeID="_x0000_i1385" DrawAspect="Content" ObjectID="_1683459167" r:id="rId722"/>
        </w:object>
      </w:r>
    </w:p>
    <w:p w14:paraId="45EC5A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175415A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0FD070E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position w:val="-32"/>
          <w:szCs w:val="28"/>
        </w:rPr>
        <w:object w:dxaOrig="2620" w:dyaOrig="740" w14:anchorId="1695C69D">
          <v:shape id="_x0000_i1386" type="#_x0000_t75" style="width:131.25pt;height:36.75pt" o:ole="">
            <v:imagedata r:id="rId723" o:title=""/>
          </v:shape>
          <o:OLEObject Type="Embed" ProgID="Equation.DSMT4" ShapeID="_x0000_i1386" DrawAspect="Content" ObjectID="_1683459168" r:id="rId724"/>
        </w:object>
      </w:r>
      <w:r w:rsidRPr="00607793">
        <w:rPr>
          <w:szCs w:val="28"/>
        </w:rPr>
        <w:t>. Приймаємо n=2 .</w:t>
      </w:r>
    </w:p>
    <w:p w14:paraId="4A882CB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6527C69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0AF135B4">
          <v:shape id="_x0000_i1387" type="#_x0000_t75" style="width:146.25pt;height:36pt" o:ole="">
            <v:imagedata r:id="rId725" o:title=""/>
          </v:shape>
          <o:OLEObject Type="Embed" ProgID="Equation.DSMT4" ShapeID="_x0000_i1387" DrawAspect="Content" ObjectID="_1683459169" r:id="rId726"/>
        </w:object>
      </w:r>
    </w:p>
    <w:p w14:paraId="41FB4AF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60783FC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860" w:dyaOrig="820" w14:anchorId="62A5E480">
          <v:shape id="_x0000_i1388" type="#_x0000_t75" style="width:291.75pt;height:41.25pt" o:ole="">
            <v:imagedata r:id="rId727" o:title=""/>
          </v:shape>
          <o:OLEObject Type="Embed" ProgID="Equation.DSMT4" ShapeID="_x0000_i1388" DrawAspect="Content" ObjectID="_1683459170" r:id="rId728"/>
        </w:object>
      </w:r>
    </w:p>
    <w:p w14:paraId="0033587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е b = 10 мм = 0,01 м.</w:t>
      </w:r>
    </w:p>
    <w:p w14:paraId="4CD47B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E90146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80" w:dyaOrig="859" w14:anchorId="113BDF7D">
          <v:shape id="_x0000_i1389" type="#_x0000_t75" style="width:237.75pt;height:42.75pt" o:ole="">
            <v:imagedata r:id="rId729" o:title=""/>
          </v:shape>
          <o:OLEObject Type="Embed" ProgID="Equation.DSMT4" ShapeID="_x0000_i1389" DrawAspect="Content" ObjectID="_1683459171" r:id="rId730"/>
        </w:object>
      </w:r>
    </w:p>
    <w:p w14:paraId="486AF1A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 xml:space="preserve">де </w:t>
      </w:r>
      <w:r w:rsidRPr="00607793">
        <w:rPr>
          <w:position w:val="-26"/>
          <w:szCs w:val="28"/>
        </w:rPr>
        <w:object w:dxaOrig="3280" w:dyaOrig="700" w14:anchorId="40F981D9">
          <v:shape id="_x0000_i1390" type="#_x0000_t75" style="width:164.25pt;height:35.25pt" o:ole="">
            <v:imagedata r:id="rId731" o:title=""/>
          </v:shape>
          <o:OLEObject Type="Embed" ProgID="Equation.DSMT4" ShapeID="_x0000_i1390" DrawAspect="Content" ObjectID="_1683459172" r:id="rId732"/>
        </w:object>
      </w:r>
    </w:p>
    <w:p w14:paraId="49C49B4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168510C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860" w:dyaOrig="880" w14:anchorId="3EF72797">
          <v:shape id="_x0000_i1391" type="#_x0000_t75" style="width:342pt;height:43.5pt" o:ole="">
            <v:imagedata r:id="rId733" o:title=""/>
          </v:shape>
          <o:OLEObject Type="Embed" ProgID="Equation.DSMT4" ShapeID="_x0000_i1391" DrawAspect="Content" ObjectID="_1683459173" r:id="rId734"/>
        </w:object>
      </w:r>
    </w:p>
    <w:p w14:paraId="09E1D8B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де </w:t>
      </w:r>
      <w:r w:rsidR="00360786" w:rsidRPr="00607793">
        <w:rPr>
          <w:position w:val="-28"/>
          <w:szCs w:val="28"/>
        </w:rPr>
        <w:object w:dxaOrig="3680" w:dyaOrig="760" w14:anchorId="2AB6A9D1">
          <v:shape id="_x0000_i1392" type="#_x0000_t75" style="width:184.5pt;height:38.25pt" o:ole="">
            <v:imagedata r:id="rId735" o:title=""/>
          </v:shape>
          <o:OLEObject Type="Embed" ProgID="Equation.DSMT4" ShapeID="_x0000_i1392" DrawAspect="Content" ObjectID="_1683459174" r:id="rId736"/>
        </w:object>
      </w:r>
    </w:p>
    <w:p w14:paraId="3844D62D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000" w:dyaOrig="420" w14:anchorId="3C9D8839">
          <v:shape id="_x0000_i1393" type="#_x0000_t75" style="width:249.75pt;height:21pt" o:ole="">
            <v:imagedata r:id="rId737" o:title=""/>
          </v:shape>
          <o:OLEObject Type="Embed" ProgID="Equation.DSMT4" ShapeID="_x0000_i1393" DrawAspect="Content" ObjectID="_1683459175" r:id="rId738"/>
        </w:object>
      </w:r>
    </w:p>
    <w:p w14:paraId="43D95E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050872E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302C2889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8.9-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5195CE3" w14:textId="77777777" w:rsidTr="00F759C1">
        <w:trPr>
          <w:jc w:val="center"/>
        </w:trPr>
        <w:tc>
          <w:tcPr>
            <w:tcW w:w="2518" w:type="dxa"/>
          </w:tcPr>
          <w:p w14:paraId="291BE0D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14:paraId="2D8D867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14:paraId="296CBF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14:paraId="4BEE03E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Допустимі значення </w:t>
            </w:r>
          </w:p>
        </w:tc>
      </w:tr>
      <w:tr w:rsidR="00F759C1" w:rsidRPr="00607793" w14:paraId="05FD821B" w14:textId="77777777" w:rsidTr="00F759C1">
        <w:trPr>
          <w:jc w:val="center"/>
        </w:trPr>
        <w:tc>
          <w:tcPr>
            <w:tcW w:w="2518" w:type="dxa"/>
          </w:tcPr>
          <w:p w14:paraId="390D3660" w14:textId="77777777" w:rsidR="00F759C1" w:rsidRPr="00607793" w:rsidRDefault="00F759C1" w:rsidP="00AB2998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 Тривалий струм </w:t>
            </w:r>
          </w:p>
          <w:p w14:paraId="4AEBC66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5227733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027FCF9F">
                <v:shape id="_x0000_i1394" type="#_x0000_t75" style="width:55.5pt;height:19.5pt" o:ole="">
                  <v:imagedata r:id="rId686" o:title=""/>
                </v:shape>
                <o:OLEObject Type="Embed" ProgID="Equation.DSMT4" ShapeID="_x0000_i1394" DrawAspect="Content" ObjectID="_1683459176" r:id="rId739"/>
              </w:object>
            </w:r>
          </w:p>
        </w:tc>
        <w:tc>
          <w:tcPr>
            <w:tcW w:w="2694" w:type="dxa"/>
            <w:vAlign w:val="center"/>
          </w:tcPr>
          <w:p w14:paraId="4E7B49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6AB392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05945333" w14:textId="77777777" w:rsidTr="00F759C1">
        <w:trPr>
          <w:jc w:val="center"/>
        </w:trPr>
        <w:tc>
          <w:tcPr>
            <w:tcW w:w="2518" w:type="dxa"/>
          </w:tcPr>
          <w:p w14:paraId="697500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8ABAA4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40" w:dyaOrig="760" w14:anchorId="7C4CC33A">
                <v:shape id="_x0000_i1395" type="#_x0000_t75" style="width:62.25pt;height:37.5pt" o:ole="">
                  <v:imagedata r:id="rId740" o:title=""/>
                </v:shape>
                <o:OLEObject Type="Embed" ProgID="Equation.DSMT4" ShapeID="_x0000_i1395" DrawAspect="Content" ObjectID="_1683459177" r:id="rId741"/>
              </w:object>
            </w:r>
          </w:p>
        </w:tc>
        <w:tc>
          <w:tcPr>
            <w:tcW w:w="2694" w:type="dxa"/>
            <w:vAlign w:val="center"/>
          </w:tcPr>
          <w:p w14:paraId="7CAF894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14:paraId="7531764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169F1C3C" w14:textId="77777777" w:rsidTr="00F759C1">
        <w:trPr>
          <w:jc w:val="center"/>
        </w:trPr>
        <w:tc>
          <w:tcPr>
            <w:tcW w:w="2518" w:type="dxa"/>
          </w:tcPr>
          <w:p w14:paraId="26487C4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5D59FB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7EA7851">
                <v:shape id="_x0000_i1396" type="#_x0000_t75" style="width:64.5pt;height:36.75pt" o:ole="">
                  <v:imagedata r:id="rId690" o:title=""/>
                </v:shape>
                <o:OLEObject Type="Embed" ProgID="Equation.DSMT4" ShapeID="_x0000_i1396" DrawAspect="Content" ObjectID="_1683459178" r:id="rId742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2F5C1D9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7BE837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31FCDA33" w14:textId="77777777" w:rsidTr="00F759C1">
        <w:trPr>
          <w:jc w:val="center"/>
        </w:trPr>
        <w:tc>
          <w:tcPr>
            <w:tcW w:w="2518" w:type="dxa"/>
          </w:tcPr>
          <w:p w14:paraId="710ADC5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48B519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691689B9">
                <v:shape id="_x0000_i1397" type="#_x0000_t75" style="width:68.25pt;height:18.75pt" o:ole="">
                  <v:imagedata r:id="rId692" o:title=""/>
                </v:shape>
                <o:OLEObject Type="Embed" ProgID="Equation.DSMT4" ShapeID="_x0000_i1397" DrawAspect="Content" ObjectID="_1683459179" r:id="rId743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66A6004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09663B4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4C4BB45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0F5230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збірних шин 10 кВ</w:t>
      </w:r>
    </w:p>
    <w:p w14:paraId="5F2D58E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3.4, стор</w:t>
      </w:r>
      <w:r w:rsidR="003C6CC9">
        <w:rPr>
          <w:szCs w:val="28"/>
        </w:rPr>
        <w:t>.</w:t>
      </w:r>
      <w:r w:rsidRPr="00607793">
        <w:rPr>
          <w:szCs w:val="28"/>
        </w:rPr>
        <w:t xml:space="preserve"> 624 [2] приймаємо двох</w:t>
      </w:r>
      <w:r w:rsidR="00EB4AAB">
        <w:rPr>
          <w:szCs w:val="28"/>
        </w:rPr>
        <w:t>-</w:t>
      </w:r>
      <w:r w:rsidRPr="00607793">
        <w:rPr>
          <w:szCs w:val="28"/>
        </w:rPr>
        <w:t>смугові мідні шини</w:t>
      </w:r>
    </w:p>
    <w:p w14:paraId="69B7B8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4821B3F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50031E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0- Умови</w:t>
      </w:r>
      <w:r w:rsidR="003C6CC9">
        <w:rPr>
          <w:szCs w:val="28"/>
        </w:rPr>
        <w:t xml:space="preserve"> вибору комплектного струмопрово</w:t>
      </w:r>
      <w:r w:rsidRPr="00607793">
        <w:rPr>
          <w:szCs w:val="28"/>
        </w:rPr>
        <w:t>ду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78948B8" w14:textId="77777777" w:rsidTr="00607793">
        <w:trPr>
          <w:tblHeader/>
        </w:trPr>
        <w:tc>
          <w:tcPr>
            <w:tcW w:w="2518" w:type="dxa"/>
            <w:vAlign w:val="center"/>
          </w:tcPr>
          <w:p w14:paraId="22A5699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ED1740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045D92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gridSpan w:val="2"/>
            <w:vAlign w:val="center"/>
          </w:tcPr>
          <w:p w14:paraId="14D697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627803CB" w14:textId="77777777" w:rsidTr="00360786">
        <w:tc>
          <w:tcPr>
            <w:tcW w:w="2518" w:type="dxa"/>
            <w:vAlign w:val="center"/>
          </w:tcPr>
          <w:p w14:paraId="38B780C1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2D331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B24765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20AE774B">
                <v:shape id="_x0000_i1398" type="#_x0000_t75" style="width:64.5pt;height:21.75pt" o:ole="">
                  <v:imagedata r:id="rId744" o:title=""/>
                </v:shape>
                <o:OLEObject Type="Embed" ProgID="Equation.DSMT4" ShapeID="_x0000_i1398" DrawAspect="Content" ObjectID="_1683459180" r:id="rId745"/>
              </w:object>
            </w:r>
          </w:p>
        </w:tc>
        <w:tc>
          <w:tcPr>
            <w:tcW w:w="2694" w:type="dxa"/>
            <w:vAlign w:val="center"/>
          </w:tcPr>
          <w:p w14:paraId="30DD852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3D4A324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52AE94E7" w14:textId="77777777" w:rsidTr="00360786">
        <w:tc>
          <w:tcPr>
            <w:tcW w:w="2518" w:type="dxa"/>
            <w:vAlign w:val="center"/>
          </w:tcPr>
          <w:p w14:paraId="313664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lastRenderedPageBreak/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0EB88A97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00" w:dyaOrig="820" w14:anchorId="6023401A">
                <v:shape id="_x0000_i1399" type="#_x0000_t75" style="width:64.5pt;height:40.5pt" o:ole="">
                  <v:imagedata r:id="rId746" o:title=""/>
                </v:shape>
                <o:OLEObject Type="Embed" ProgID="Equation.DSMT4" ShapeID="_x0000_i1399" DrawAspect="Content" ObjectID="_1683459181" r:id="rId747"/>
              </w:object>
            </w:r>
          </w:p>
        </w:tc>
        <w:tc>
          <w:tcPr>
            <w:tcW w:w="2694" w:type="dxa"/>
            <w:vAlign w:val="center"/>
          </w:tcPr>
          <w:p w14:paraId="58A96B2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14:paraId="76811FD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02BB77D7" w14:textId="77777777" w:rsidTr="00360786">
        <w:tc>
          <w:tcPr>
            <w:tcW w:w="2518" w:type="dxa"/>
            <w:vAlign w:val="center"/>
          </w:tcPr>
          <w:p w14:paraId="0E93450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2CCC31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8"/>
                <w:szCs w:val="28"/>
              </w:rPr>
              <w:object w:dxaOrig="1359" w:dyaOrig="800" w14:anchorId="435F06B4">
                <v:shape id="_x0000_i1400" type="#_x0000_t75" style="width:67.5pt;height:39.75pt" o:ole="">
                  <v:imagedata r:id="rId748" o:title=""/>
                </v:shape>
                <o:OLEObject Type="Embed" ProgID="Equation.DSMT4" ShapeID="_x0000_i1400" DrawAspect="Content" ObjectID="_1683459182" r:id="rId749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465FCA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1799CF8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693E99A8" w14:textId="77777777" w:rsidTr="00360786">
        <w:tc>
          <w:tcPr>
            <w:tcW w:w="2518" w:type="dxa"/>
            <w:vAlign w:val="center"/>
          </w:tcPr>
          <w:p w14:paraId="6CF12801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7A989158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440" w:dyaOrig="420" w14:anchorId="2F90F864">
                <v:shape id="_x0000_i1401" type="#_x0000_t75" style="width:1in;height:21pt" o:ole="">
                  <v:imagedata r:id="rId750" o:title=""/>
                </v:shape>
                <o:OLEObject Type="Embed" ProgID="Equation.DSMT4" ShapeID="_x0000_i1401" DrawAspect="Content" ObjectID="_1683459183" r:id="rId751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A0CCBC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67F2D0B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2199A850" w14:textId="77777777" w:rsidR="00515706" w:rsidRPr="00607793" w:rsidRDefault="00515706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  <w:sectPr w:rsidR="00515706" w:rsidRPr="00607793" w:rsidSect="00512A69">
          <w:headerReference w:type="default" r:id="rId752"/>
          <w:pgSz w:w="11906" w:h="16838" w:code="9"/>
          <w:pgMar w:top="1134" w:right="567" w:bottom="1134" w:left="1134" w:header="709" w:footer="709" w:gutter="0"/>
          <w:cols w:space="708"/>
          <w:titlePg/>
          <w:docGrid w:linePitch="360"/>
        </w:sectPr>
      </w:pPr>
    </w:p>
    <w:p w14:paraId="1EDAB638" w14:textId="77777777" w:rsidR="0011310D" w:rsidRPr="0011310D" w:rsidRDefault="0011310D" w:rsidP="0011310D">
      <w:pPr>
        <w:ind w:firstLine="0"/>
        <w:jc w:val="center"/>
        <w:rPr>
          <w:b/>
          <w:szCs w:val="28"/>
        </w:rPr>
      </w:pPr>
      <w:bookmarkStart w:id="37" w:name="_Toc61080638"/>
      <w:bookmarkStart w:id="38" w:name="ВИСНОВОК"/>
      <w:r w:rsidRPr="0011310D">
        <w:rPr>
          <w:b/>
        </w:rPr>
        <w:lastRenderedPageBreak/>
        <w:t>ВИСНОВКИ</w:t>
      </w:r>
      <w:bookmarkEnd w:id="37"/>
    </w:p>
    <w:bookmarkEnd w:id="38"/>
    <w:p w14:paraId="478D3BD0" w14:textId="77777777" w:rsidR="0011310D" w:rsidRDefault="0011310D" w:rsidP="0011310D">
      <w:pPr>
        <w:jc w:val="left"/>
        <w:rPr>
          <w:szCs w:val="28"/>
        </w:rPr>
      </w:pPr>
    </w:p>
    <w:p w14:paraId="103C809E" w14:textId="77777777" w:rsidR="0011310D" w:rsidRPr="0011310D" w:rsidRDefault="0011310D" w:rsidP="008F1342">
      <w:pPr>
        <w:rPr>
          <w:szCs w:val="28"/>
        </w:rPr>
      </w:pPr>
      <w:r w:rsidRPr="0011310D">
        <w:rPr>
          <w:szCs w:val="28"/>
        </w:rPr>
        <w:t>В ході ви</w:t>
      </w:r>
      <w:r w:rsidR="008F1342">
        <w:rPr>
          <w:szCs w:val="28"/>
        </w:rPr>
        <w:t>конання розрахункової роботи я п</w:t>
      </w:r>
      <w:r w:rsidRPr="0011310D">
        <w:rPr>
          <w:szCs w:val="28"/>
        </w:rPr>
        <w:t>обуду</w:t>
      </w:r>
      <w:r>
        <w:rPr>
          <w:szCs w:val="28"/>
        </w:rPr>
        <w:t xml:space="preserve">вав графіки </w:t>
      </w:r>
      <w:r w:rsidRPr="0011310D">
        <w:rPr>
          <w:szCs w:val="28"/>
        </w:rPr>
        <w:t>навантаження та в</w:t>
      </w:r>
      <w:r>
        <w:rPr>
          <w:szCs w:val="28"/>
        </w:rPr>
        <w:t xml:space="preserve">ибрав  потужність трансформатора </w:t>
      </w:r>
      <w:r w:rsidRPr="0011310D">
        <w:rPr>
          <w:szCs w:val="28"/>
        </w:rPr>
        <w:t>АТДЦТН 125000/220/110;</w:t>
      </w:r>
      <w:r>
        <w:rPr>
          <w:szCs w:val="28"/>
        </w:rPr>
        <w:t xml:space="preserve"> </w:t>
      </w:r>
      <w:r w:rsidRPr="0011310D">
        <w:rPr>
          <w:szCs w:val="28"/>
        </w:rPr>
        <w:t xml:space="preserve">Обрав головну електричну схему електростанції і виконав розрахунок кількості </w:t>
      </w:r>
      <w:r w:rsidRPr="008F1342">
        <w:rPr>
          <w:szCs w:val="28"/>
        </w:rPr>
        <w:t xml:space="preserve">приєднань прийняв </w:t>
      </w:r>
      <w:r w:rsidRPr="008F1342">
        <w:rPr>
          <w:szCs w:val="28"/>
          <w:lang w:val="en-US"/>
        </w:rPr>
        <w:t>n</w:t>
      </w:r>
      <w:r w:rsidR="008F1342" w:rsidRPr="008F1342">
        <w:rPr>
          <w:szCs w:val="28"/>
        </w:rPr>
        <w:t>=11</w:t>
      </w:r>
      <w:r w:rsidRPr="008F1342">
        <w:rPr>
          <w:szCs w:val="28"/>
        </w:rPr>
        <w:t>,</w:t>
      </w:r>
      <w:r w:rsidRPr="008F1342">
        <w:rPr>
          <w:iCs/>
          <w:szCs w:val="28"/>
        </w:rPr>
        <w:t xml:space="preserve"> </w:t>
      </w:r>
      <w:r w:rsidR="008F1342" w:rsidRPr="008F1342">
        <w:rPr>
          <w:iCs/>
          <w:position w:val="-12"/>
          <w:szCs w:val="28"/>
        </w:rPr>
        <w:object w:dxaOrig="560" w:dyaOrig="380" w14:anchorId="6795D55D">
          <v:shape id="_x0000_i1402" type="#_x0000_t75" style="width:28.5pt;height:18.75pt" o:ole="">
            <v:imagedata r:id="rId753" o:title=""/>
          </v:shape>
          <o:OLEObject Type="Embed" ProgID="Equation.DSMT4" ShapeID="_x0000_i1402" DrawAspect="Content" ObjectID="_1683459184" r:id="rId754"/>
        </w:object>
      </w:r>
      <w:r w:rsidR="008F1342" w:rsidRPr="008F1342">
        <w:rPr>
          <w:szCs w:val="28"/>
        </w:rPr>
        <w:t>=108</w:t>
      </w:r>
      <w:r w:rsidRPr="008F1342">
        <w:rPr>
          <w:szCs w:val="28"/>
        </w:rPr>
        <w:t>00,5 год/рік</w:t>
      </w:r>
      <w:r w:rsidR="008F1342">
        <w:rPr>
          <w:szCs w:val="28"/>
        </w:rPr>
        <w:t xml:space="preserve">. </w:t>
      </w:r>
      <w:r w:rsidRPr="0011310D">
        <w:rPr>
          <w:szCs w:val="28"/>
        </w:rPr>
        <w:t>Розрахував струми короткого з</w:t>
      </w:r>
      <w:r w:rsidR="008F1342">
        <w:rPr>
          <w:szCs w:val="28"/>
        </w:rPr>
        <w:t xml:space="preserve">амикання на електростанції, які приведені в таблиці 3.1. </w:t>
      </w:r>
      <w:r w:rsidRPr="0011310D">
        <w:rPr>
          <w:szCs w:val="28"/>
        </w:rPr>
        <w:t>Вибрав 2</w:t>
      </w:r>
      <w:r w:rsidR="008F1342">
        <w:rPr>
          <w:szCs w:val="28"/>
        </w:rPr>
        <w:t xml:space="preserve"> реактори РБСДГ-10-2×2500-0,2У3. </w:t>
      </w:r>
      <w:r w:rsidRPr="0011310D">
        <w:rPr>
          <w:szCs w:val="28"/>
        </w:rPr>
        <w:t xml:space="preserve">Вибрав вимикачі </w:t>
      </w:r>
      <w:r w:rsidRPr="0011310D">
        <w:rPr>
          <w:rFonts w:eastAsia="TimesNewRomanPSMT"/>
          <w:szCs w:val="28"/>
        </w:rPr>
        <w:t>ВВБ-220Б-31,5/2000У1, ВВ</w:t>
      </w:r>
      <w:r w:rsidRPr="008F1342">
        <w:rPr>
          <w:rFonts w:eastAsia="TimesNewRomanPSMT"/>
          <w:szCs w:val="28"/>
        </w:rPr>
        <w:t>БК</w:t>
      </w:r>
      <w:r w:rsidRPr="0011310D">
        <w:rPr>
          <w:rFonts w:eastAsia="TimesNewRomanPSMT"/>
          <w:szCs w:val="28"/>
        </w:rPr>
        <w:t>-110Б-50/</w:t>
      </w:r>
      <w:r w:rsidRPr="008F1342">
        <w:rPr>
          <w:rFonts w:eastAsia="TimesNewRomanPSMT"/>
          <w:szCs w:val="28"/>
        </w:rPr>
        <w:t>3150</w:t>
      </w:r>
      <w:r w:rsidRPr="0011310D">
        <w:rPr>
          <w:rFonts w:eastAsia="TimesNewRomanPSMT"/>
          <w:szCs w:val="28"/>
        </w:rPr>
        <w:t>У1</w:t>
      </w:r>
      <w:r w:rsidRPr="0011310D">
        <w:rPr>
          <w:szCs w:val="28"/>
        </w:rPr>
        <w:t>,МГГ-11-3500/1000Т3, ВМПЭ-11-2500-31,5Т3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Роз'єднувачі РНДЗ-220/1000Т1,РНДЗ</w:t>
      </w:r>
      <w:r w:rsidRPr="008F1342">
        <w:rPr>
          <w:szCs w:val="28"/>
        </w:rPr>
        <w:t>.1</w:t>
      </w:r>
      <w:r w:rsidRPr="0011310D">
        <w:rPr>
          <w:szCs w:val="28"/>
        </w:rPr>
        <w:t>-</w:t>
      </w:r>
      <w:r w:rsidRPr="008F1342">
        <w:rPr>
          <w:szCs w:val="28"/>
        </w:rPr>
        <w:t>11</w:t>
      </w:r>
      <w:r w:rsidRPr="0011310D">
        <w:rPr>
          <w:szCs w:val="28"/>
        </w:rPr>
        <w:t>0/</w:t>
      </w:r>
      <w:r w:rsidRPr="008F1342">
        <w:rPr>
          <w:szCs w:val="28"/>
        </w:rPr>
        <w:t>2</w:t>
      </w:r>
      <w:r w:rsidRPr="0011310D">
        <w:rPr>
          <w:szCs w:val="28"/>
        </w:rPr>
        <w:t>000</w:t>
      </w:r>
      <w:r w:rsidRPr="008F1342">
        <w:rPr>
          <w:szCs w:val="28"/>
        </w:rPr>
        <w:t>У</w:t>
      </w:r>
      <w:r w:rsidRPr="0011310D">
        <w:rPr>
          <w:szCs w:val="28"/>
        </w:rPr>
        <w:t>1.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трансформатори струму: ТВТ220-І- 1000/5,ТВТ110-І- 2000/5,</w:t>
      </w:r>
      <w:r w:rsidR="008F1342">
        <w:rPr>
          <w:szCs w:val="28"/>
        </w:rPr>
        <w:t xml:space="preserve">  ТВТ10-І-</w:t>
      </w:r>
      <w:r w:rsidRPr="0011310D">
        <w:rPr>
          <w:szCs w:val="28"/>
        </w:rPr>
        <w:t>12000/5, ТШЛ-10-3000/5-0,5/10Р-У3, ТФЗМ-220Б-IV-1000/5-0,5/10Р/10Р/10Р  , Т</w:t>
      </w:r>
      <w:r w:rsidR="008F1342">
        <w:rPr>
          <w:szCs w:val="28"/>
        </w:rPr>
        <w:t xml:space="preserve">ФЗМ-110Б-III -2000- 0,5/10Р/10Р. </w:t>
      </w:r>
      <w:r w:rsidRPr="0011310D">
        <w:rPr>
          <w:szCs w:val="28"/>
        </w:rPr>
        <w:t>Вибрав трансформатори напруги:</w:t>
      </w:r>
      <w:r w:rsidRPr="0011310D">
        <w:rPr>
          <w:rStyle w:val="af"/>
          <w:b/>
          <w:i w:val="0"/>
          <w:szCs w:val="28"/>
        </w:rPr>
        <w:t xml:space="preserve"> </w:t>
      </w:r>
      <w:r w:rsidRPr="0011310D">
        <w:rPr>
          <w:rStyle w:val="af"/>
          <w:i w:val="0"/>
          <w:szCs w:val="28"/>
        </w:rPr>
        <w:t>НКФ-220-58У1 ,НКФ-110-58У1 ,ЗНОЛ.09-10.02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проводи та збі</w:t>
      </w:r>
      <w:r w:rsidR="008F1342">
        <w:rPr>
          <w:szCs w:val="28"/>
        </w:rPr>
        <w:t>рні</w:t>
      </w:r>
      <w:r w:rsidR="002F112B">
        <w:rPr>
          <w:szCs w:val="28"/>
        </w:rPr>
        <w:t xml:space="preserve"> шини для ВЛ-220кВ, 110кВ, 10Кв</w:t>
      </w:r>
      <w:r w:rsidR="002F112B">
        <w:rPr>
          <w:szCs w:val="28"/>
          <w:lang w:val="ru-RU"/>
        </w:rPr>
        <w:t>.</w:t>
      </w:r>
      <w:r w:rsidR="002F112B">
        <w:rPr>
          <w:szCs w:val="28"/>
        </w:rPr>
        <w:t xml:space="preserve"> В</w:t>
      </w:r>
      <w:r w:rsidR="003C6CC9">
        <w:rPr>
          <w:szCs w:val="28"/>
        </w:rPr>
        <w:t xml:space="preserve"> ході розрахунків  я засвоїв основні етапи при проектуванні електричної мережі.</w:t>
      </w:r>
    </w:p>
    <w:p w14:paraId="7C1EF002" w14:textId="77777777" w:rsidR="0011310D" w:rsidRPr="0011310D" w:rsidRDefault="0011310D" w:rsidP="0011310D">
      <w:pPr>
        <w:tabs>
          <w:tab w:val="clear" w:pos="4536"/>
          <w:tab w:val="clear" w:pos="9356"/>
        </w:tabs>
        <w:jc w:val="left"/>
        <w:rPr>
          <w:szCs w:val="28"/>
        </w:rPr>
      </w:pPr>
      <w:r w:rsidRPr="0011310D">
        <w:rPr>
          <w:szCs w:val="28"/>
        </w:rPr>
        <w:br w:type="page"/>
      </w:r>
    </w:p>
    <w:p w14:paraId="49EA68EC" w14:textId="77777777" w:rsidR="00E2548C" w:rsidRPr="0011310D" w:rsidRDefault="00E2548C" w:rsidP="0011310D">
      <w:pPr>
        <w:pStyle w:val="6"/>
        <w:jc w:val="center"/>
        <w:rPr>
          <w:rFonts w:ascii="Times New Roman" w:hAnsi="Times New Roman" w:cs="Times New Roman"/>
          <w:i w:val="0"/>
          <w:szCs w:val="28"/>
          <w:highlight w:val="yellow"/>
        </w:rPr>
      </w:pPr>
    </w:p>
    <w:p w14:paraId="40C80AAA" w14:textId="77777777" w:rsidR="00E2548C" w:rsidRPr="00607793" w:rsidRDefault="00E2548C" w:rsidP="004F57A8">
      <w:pPr>
        <w:pStyle w:val="2"/>
        <w:jc w:val="center"/>
      </w:pPr>
      <w:bookmarkStart w:id="39" w:name="_Toc61080639"/>
      <w:bookmarkStart w:id="40" w:name="ПЕРЕЛ"/>
      <w:r w:rsidRPr="00607793">
        <w:t>ПЕРЕЛІК ДЖЕРЕЛ ПОСИЛАНЬ</w:t>
      </w:r>
      <w:bookmarkEnd w:id="39"/>
      <w:bookmarkEnd w:id="40"/>
    </w:p>
    <w:p w14:paraId="554DE8EF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>
        <w:t>Методичні вказівки до практичних занять і розрахункової роботи з дисципліни «Електрична частина станцій та підстанцій. Частина 1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Шеїна. – Покровськ : ДонНТУ, 2020. – 36 с.</w:t>
      </w:r>
    </w:p>
    <w:p w14:paraId="28EDF61D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 w:rsidRPr="00DC512A">
        <w:t xml:space="preserve">Л.Д.Рожкова, В.С.Козулин. - </w:t>
      </w:r>
      <w:r w:rsidR="0011310D">
        <w:t>Електрообладнання станцій и підстанцій посібник для технікумі</w:t>
      </w:r>
      <w:r w:rsidRPr="00DC512A">
        <w:t>в</w:t>
      </w:r>
      <w:r>
        <w:t>.</w:t>
      </w:r>
    </w:p>
    <w:p w14:paraId="4C076F7B" w14:textId="77777777" w:rsidR="00A11052" w:rsidRDefault="0011310D" w:rsidP="00A11052">
      <w:pPr>
        <w:pStyle w:val="af5"/>
        <w:numPr>
          <w:ilvl w:val="0"/>
          <w:numId w:val="9"/>
        </w:numPr>
        <w:jc w:val="left"/>
      </w:pPr>
      <w:r>
        <w:t>Неклепаев Б.Н. Електрича частина електростанцій і</w:t>
      </w:r>
      <w:r w:rsidR="00A11052" w:rsidRPr="00FC6BDF">
        <w:t xml:space="preserve"> </w:t>
      </w:r>
      <w:r>
        <w:t>підстанці</w:t>
      </w:r>
      <w:r w:rsidR="00A11052" w:rsidRPr="00FC6BDF">
        <w:t>й</w:t>
      </w:r>
      <w:r w:rsidR="00A11052">
        <w:t>.</w:t>
      </w:r>
    </w:p>
    <w:p w14:paraId="544C9D52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sectPr w:rsidR="001A123F" w:rsidRPr="00607793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4DBAB1" w16cex:dateUtc="2021-05-18T01:01:00Z"/>
  <w16cex:commentExtensible w16cex:durableId="244DBACF" w16cex:dateUtc="2021-05-18T01:02:00Z"/>
  <w16cex:commentExtensible w16cex:durableId="244DBAE8" w16cex:dateUtc="2021-05-18T01:02:00Z"/>
  <w16cex:commentExtensible w16cex:durableId="244DBB13" w16cex:dateUtc="2021-05-18T01:03:00Z"/>
  <w16cex:commentExtensible w16cex:durableId="244DBBE3" w16cex:dateUtc="2021-05-18T01:06:00Z"/>
  <w16cex:commentExtensible w16cex:durableId="244DBC69" w16cex:dateUtc="2021-05-18T01:0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A7A45E0" w16cid:durableId="244DBAB1"/>
  <w16cid:commentId w16cid:paraId="61EF7162" w16cid:durableId="244DBACF"/>
  <w16cid:commentId w16cid:paraId="7F435025" w16cid:durableId="244DBAE8"/>
  <w16cid:commentId w16cid:paraId="1D27FC72" w16cid:durableId="244DBB13"/>
  <w16cid:commentId w16cid:paraId="06806260" w16cid:durableId="244DBBE3"/>
  <w16cid:commentId w16cid:paraId="00B205AF" w16cid:durableId="244DBC6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C21F94" w14:textId="77777777" w:rsidR="00514657" w:rsidRDefault="00514657">
      <w:r>
        <w:separator/>
      </w:r>
    </w:p>
  </w:endnote>
  <w:endnote w:type="continuationSeparator" w:id="0">
    <w:p w14:paraId="172942FE" w14:textId="77777777" w:rsidR="00514657" w:rsidRDefault="005146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47EBE2" w14:textId="77777777" w:rsidR="00514657" w:rsidRDefault="00514657">
      <w:r>
        <w:separator/>
      </w:r>
    </w:p>
  </w:footnote>
  <w:footnote w:type="continuationSeparator" w:id="0">
    <w:p w14:paraId="3F24E5ED" w14:textId="77777777" w:rsidR="00514657" w:rsidRDefault="005146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67184370"/>
      <w:docPartObj>
        <w:docPartGallery w:val="Page Numbers (Top of Page)"/>
        <w:docPartUnique/>
      </w:docPartObj>
    </w:sdtPr>
    <w:sdtContent>
      <w:p w14:paraId="7E02E943" w14:textId="2FF92826" w:rsidR="00E2313C" w:rsidRDefault="00E2313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06F3" w:rsidRPr="00D006F3">
          <w:rPr>
            <w:noProof/>
            <w:lang w:val="ru-RU"/>
          </w:rPr>
          <w:t>19</w:t>
        </w:r>
        <w:r>
          <w:fldChar w:fldCharType="end"/>
        </w:r>
      </w:p>
    </w:sdtContent>
  </w:sdt>
  <w:p w14:paraId="61222292" w14:textId="77777777" w:rsidR="00E2313C" w:rsidRDefault="00E2313C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1C7329CB"/>
    <w:multiLevelType w:val="hybridMultilevel"/>
    <w:tmpl w:val="7F8A3540"/>
    <w:lvl w:ilvl="0" w:tplc="4AD2EA56">
      <w:start w:val="9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7"/>
  </w:num>
  <w:num w:numId="3">
    <w:abstractNumId w:val="5"/>
  </w:num>
  <w:num w:numId="4">
    <w:abstractNumId w:val="1"/>
  </w:num>
  <w:num w:numId="5">
    <w:abstractNumId w:val="8"/>
  </w:num>
  <w:num w:numId="6">
    <w:abstractNumId w:val="2"/>
  </w:num>
  <w:num w:numId="7">
    <w:abstractNumId w:val="9"/>
  </w:num>
  <w:num w:numId="8">
    <w:abstractNumId w:val="6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03943"/>
    <w:rsid w:val="00013F2D"/>
    <w:rsid w:val="00015B4F"/>
    <w:rsid w:val="00016FDE"/>
    <w:rsid w:val="00022411"/>
    <w:rsid w:val="00022DC1"/>
    <w:rsid w:val="0002309A"/>
    <w:rsid w:val="0002355E"/>
    <w:rsid w:val="000238B5"/>
    <w:rsid w:val="0002516D"/>
    <w:rsid w:val="0003112B"/>
    <w:rsid w:val="00031C6D"/>
    <w:rsid w:val="00034FB0"/>
    <w:rsid w:val="000352EE"/>
    <w:rsid w:val="0003683D"/>
    <w:rsid w:val="00036F9B"/>
    <w:rsid w:val="000403CF"/>
    <w:rsid w:val="00045641"/>
    <w:rsid w:val="000516B3"/>
    <w:rsid w:val="00052145"/>
    <w:rsid w:val="0005351C"/>
    <w:rsid w:val="000549D3"/>
    <w:rsid w:val="00057C08"/>
    <w:rsid w:val="000606A9"/>
    <w:rsid w:val="00061D94"/>
    <w:rsid w:val="00062E42"/>
    <w:rsid w:val="00067630"/>
    <w:rsid w:val="00076475"/>
    <w:rsid w:val="00076C17"/>
    <w:rsid w:val="00077DA6"/>
    <w:rsid w:val="00080B35"/>
    <w:rsid w:val="00081E8A"/>
    <w:rsid w:val="00083939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872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4132"/>
    <w:rsid w:val="000F5BA0"/>
    <w:rsid w:val="000F6681"/>
    <w:rsid w:val="00103369"/>
    <w:rsid w:val="00105838"/>
    <w:rsid w:val="00107883"/>
    <w:rsid w:val="0011310D"/>
    <w:rsid w:val="00113847"/>
    <w:rsid w:val="001162BF"/>
    <w:rsid w:val="001168C3"/>
    <w:rsid w:val="001168E7"/>
    <w:rsid w:val="00116F70"/>
    <w:rsid w:val="0013360C"/>
    <w:rsid w:val="00136E13"/>
    <w:rsid w:val="001416B5"/>
    <w:rsid w:val="0014199C"/>
    <w:rsid w:val="00141D8B"/>
    <w:rsid w:val="00142019"/>
    <w:rsid w:val="001437CB"/>
    <w:rsid w:val="001463F8"/>
    <w:rsid w:val="00146DC7"/>
    <w:rsid w:val="0014754B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103"/>
    <w:rsid w:val="0017083C"/>
    <w:rsid w:val="00170D26"/>
    <w:rsid w:val="001715DD"/>
    <w:rsid w:val="00171E65"/>
    <w:rsid w:val="0017225D"/>
    <w:rsid w:val="00172AD5"/>
    <w:rsid w:val="00175EBF"/>
    <w:rsid w:val="00176720"/>
    <w:rsid w:val="0018580A"/>
    <w:rsid w:val="00186C92"/>
    <w:rsid w:val="0018760D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B6DB4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46E0"/>
    <w:rsid w:val="0020540C"/>
    <w:rsid w:val="002060E9"/>
    <w:rsid w:val="00206531"/>
    <w:rsid w:val="00217DC7"/>
    <w:rsid w:val="00220164"/>
    <w:rsid w:val="00220E2F"/>
    <w:rsid w:val="00221B67"/>
    <w:rsid w:val="00221E97"/>
    <w:rsid w:val="00224664"/>
    <w:rsid w:val="002273A8"/>
    <w:rsid w:val="00227E6F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3DB0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1D46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112B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1742D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0786"/>
    <w:rsid w:val="003614D8"/>
    <w:rsid w:val="00364D26"/>
    <w:rsid w:val="0036585F"/>
    <w:rsid w:val="00365F19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564E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1B91"/>
    <w:rsid w:val="003C30EE"/>
    <w:rsid w:val="003C59A6"/>
    <w:rsid w:val="003C6CC9"/>
    <w:rsid w:val="003C72CA"/>
    <w:rsid w:val="003C799B"/>
    <w:rsid w:val="003D214C"/>
    <w:rsid w:val="003D29B4"/>
    <w:rsid w:val="003D2B62"/>
    <w:rsid w:val="003D39DD"/>
    <w:rsid w:val="003D5224"/>
    <w:rsid w:val="003D6D6C"/>
    <w:rsid w:val="003D7314"/>
    <w:rsid w:val="003D7D20"/>
    <w:rsid w:val="003E6001"/>
    <w:rsid w:val="003E6315"/>
    <w:rsid w:val="003E6EEA"/>
    <w:rsid w:val="003F09AD"/>
    <w:rsid w:val="003F20E5"/>
    <w:rsid w:val="003F2811"/>
    <w:rsid w:val="003F3555"/>
    <w:rsid w:val="003F5523"/>
    <w:rsid w:val="003F705A"/>
    <w:rsid w:val="003F750C"/>
    <w:rsid w:val="00400BD2"/>
    <w:rsid w:val="00401173"/>
    <w:rsid w:val="0041029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918"/>
    <w:rsid w:val="00456E80"/>
    <w:rsid w:val="00457759"/>
    <w:rsid w:val="00460230"/>
    <w:rsid w:val="004624E4"/>
    <w:rsid w:val="004667BC"/>
    <w:rsid w:val="004717B4"/>
    <w:rsid w:val="004719C5"/>
    <w:rsid w:val="00472198"/>
    <w:rsid w:val="00473455"/>
    <w:rsid w:val="004739A5"/>
    <w:rsid w:val="00473E96"/>
    <w:rsid w:val="00473F04"/>
    <w:rsid w:val="00480B30"/>
    <w:rsid w:val="0048349F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B543D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57A8"/>
    <w:rsid w:val="004F6B4A"/>
    <w:rsid w:val="0050371C"/>
    <w:rsid w:val="0050529F"/>
    <w:rsid w:val="005110FB"/>
    <w:rsid w:val="00512A69"/>
    <w:rsid w:val="00513D30"/>
    <w:rsid w:val="00514657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21F3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142"/>
    <w:rsid w:val="005943BD"/>
    <w:rsid w:val="005971DC"/>
    <w:rsid w:val="00597263"/>
    <w:rsid w:val="005B0EEF"/>
    <w:rsid w:val="005B13FD"/>
    <w:rsid w:val="005B2AA2"/>
    <w:rsid w:val="005B2B94"/>
    <w:rsid w:val="005B2D93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5F75A7"/>
    <w:rsid w:val="00601560"/>
    <w:rsid w:val="0060260D"/>
    <w:rsid w:val="0060261B"/>
    <w:rsid w:val="00602F5C"/>
    <w:rsid w:val="00606BBE"/>
    <w:rsid w:val="00607793"/>
    <w:rsid w:val="00610119"/>
    <w:rsid w:val="00616D95"/>
    <w:rsid w:val="006174CF"/>
    <w:rsid w:val="0061777D"/>
    <w:rsid w:val="00622901"/>
    <w:rsid w:val="00622B5D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6B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72FC9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3A08"/>
    <w:rsid w:val="006B409C"/>
    <w:rsid w:val="006B62CF"/>
    <w:rsid w:val="006B7563"/>
    <w:rsid w:val="006B7BB9"/>
    <w:rsid w:val="006C2474"/>
    <w:rsid w:val="006C35D8"/>
    <w:rsid w:val="006C422D"/>
    <w:rsid w:val="006C4BD6"/>
    <w:rsid w:val="006C6A73"/>
    <w:rsid w:val="006C6B11"/>
    <w:rsid w:val="006C7205"/>
    <w:rsid w:val="006C7F6D"/>
    <w:rsid w:val="006D0B9F"/>
    <w:rsid w:val="006D1065"/>
    <w:rsid w:val="006D12C3"/>
    <w:rsid w:val="006D6EAC"/>
    <w:rsid w:val="006E00A7"/>
    <w:rsid w:val="006E1258"/>
    <w:rsid w:val="006E16DF"/>
    <w:rsid w:val="006E33F3"/>
    <w:rsid w:val="006E4CD7"/>
    <w:rsid w:val="006E510B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6F79B2"/>
    <w:rsid w:val="006F7DF9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35F20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3E91"/>
    <w:rsid w:val="007640FD"/>
    <w:rsid w:val="00766C5D"/>
    <w:rsid w:val="0077167C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3A4"/>
    <w:rsid w:val="007B2EBE"/>
    <w:rsid w:val="007B39F1"/>
    <w:rsid w:val="007C0392"/>
    <w:rsid w:val="007C1C50"/>
    <w:rsid w:val="007C6674"/>
    <w:rsid w:val="007D0E87"/>
    <w:rsid w:val="007D3027"/>
    <w:rsid w:val="007D3A01"/>
    <w:rsid w:val="007D4266"/>
    <w:rsid w:val="007D6C51"/>
    <w:rsid w:val="007D6D71"/>
    <w:rsid w:val="007E06A5"/>
    <w:rsid w:val="007E267C"/>
    <w:rsid w:val="007E2B6E"/>
    <w:rsid w:val="007E3D6A"/>
    <w:rsid w:val="007E6ADB"/>
    <w:rsid w:val="007E73E9"/>
    <w:rsid w:val="007F2A3D"/>
    <w:rsid w:val="007F5146"/>
    <w:rsid w:val="007F7C15"/>
    <w:rsid w:val="008008A6"/>
    <w:rsid w:val="00802ABC"/>
    <w:rsid w:val="00802AF3"/>
    <w:rsid w:val="00804700"/>
    <w:rsid w:val="00805069"/>
    <w:rsid w:val="00805760"/>
    <w:rsid w:val="0080718E"/>
    <w:rsid w:val="00811F55"/>
    <w:rsid w:val="00815193"/>
    <w:rsid w:val="0081627F"/>
    <w:rsid w:val="008164BD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115F"/>
    <w:rsid w:val="00861EBA"/>
    <w:rsid w:val="00862EBF"/>
    <w:rsid w:val="00863E32"/>
    <w:rsid w:val="008640F6"/>
    <w:rsid w:val="00864671"/>
    <w:rsid w:val="0086547E"/>
    <w:rsid w:val="00866ECF"/>
    <w:rsid w:val="00866F3E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105E"/>
    <w:rsid w:val="008A3402"/>
    <w:rsid w:val="008A490F"/>
    <w:rsid w:val="008B1BD2"/>
    <w:rsid w:val="008B217D"/>
    <w:rsid w:val="008B293A"/>
    <w:rsid w:val="008B59F8"/>
    <w:rsid w:val="008B7060"/>
    <w:rsid w:val="008C1334"/>
    <w:rsid w:val="008D5C74"/>
    <w:rsid w:val="008D758F"/>
    <w:rsid w:val="008E2C3C"/>
    <w:rsid w:val="008E35B2"/>
    <w:rsid w:val="008E35D1"/>
    <w:rsid w:val="008E3778"/>
    <w:rsid w:val="008E4331"/>
    <w:rsid w:val="008E694E"/>
    <w:rsid w:val="008E6AF3"/>
    <w:rsid w:val="008F1342"/>
    <w:rsid w:val="008F7FBC"/>
    <w:rsid w:val="00901B9C"/>
    <w:rsid w:val="009021D0"/>
    <w:rsid w:val="0090430F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614F"/>
    <w:rsid w:val="00957CD3"/>
    <w:rsid w:val="00961A97"/>
    <w:rsid w:val="00961B25"/>
    <w:rsid w:val="00964614"/>
    <w:rsid w:val="0097192A"/>
    <w:rsid w:val="00971D20"/>
    <w:rsid w:val="0097334D"/>
    <w:rsid w:val="0097426E"/>
    <w:rsid w:val="0097437C"/>
    <w:rsid w:val="00974F9F"/>
    <w:rsid w:val="00977164"/>
    <w:rsid w:val="009821A8"/>
    <w:rsid w:val="00984036"/>
    <w:rsid w:val="0098473F"/>
    <w:rsid w:val="009860BD"/>
    <w:rsid w:val="009863AF"/>
    <w:rsid w:val="00986EF1"/>
    <w:rsid w:val="0098707B"/>
    <w:rsid w:val="00991DD6"/>
    <w:rsid w:val="00994C2D"/>
    <w:rsid w:val="0099528E"/>
    <w:rsid w:val="009955B6"/>
    <w:rsid w:val="00995ADC"/>
    <w:rsid w:val="00995C9A"/>
    <w:rsid w:val="0099670C"/>
    <w:rsid w:val="00996A64"/>
    <w:rsid w:val="00996CA8"/>
    <w:rsid w:val="009A0848"/>
    <w:rsid w:val="009A1600"/>
    <w:rsid w:val="009A52D6"/>
    <w:rsid w:val="009A6181"/>
    <w:rsid w:val="009A6958"/>
    <w:rsid w:val="009B1535"/>
    <w:rsid w:val="009B1AF0"/>
    <w:rsid w:val="009B3F06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0D70"/>
    <w:rsid w:val="009F2C35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1052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375ED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775FB"/>
    <w:rsid w:val="00A8358E"/>
    <w:rsid w:val="00A85F12"/>
    <w:rsid w:val="00A86477"/>
    <w:rsid w:val="00A96460"/>
    <w:rsid w:val="00AA33FE"/>
    <w:rsid w:val="00AA453D"/>
    <w:rsid w:val="00AA49A6"/>
    <w:rsid w:val="00AA4ADB"/>
    <w:rsid w:val="00AA7920"/>
    <w:rsid w:val="00AB113E"/>
    <w:rsid w:val="00AB225B"/>
    <w:rsid w:val="00AB2998"/>
    <w:rsid w:val="00AB2EF8"/>
    <w:rsid w:val="00AB36B8"/>
    <w:rsid w:val="00AB43DA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5C96"/>
    <w:rsid w:val="00AE659F"/>
    <w:rsid w:val="00AF0277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5BB2"/>
    <w:rsid w:val="00B467F3"/>
    <w:rsid w:val="00B518DB"/>
    <w:rsid w:val="00B54CBC"/>
    <w:rsid w:val="00B6107D"/>
    <w:rsid w:val="00B62C70"/>
    <w:rsid w:val="00B647C2"/>
    <w:rsid w:val="00B65FB5"/>
    <w:rsid w:val="00B675D8"/>
    <w:rsid w:val="00B70457"/>
    <w:rsid w:val="00B7061C"/>
    <w:rsid w:val="00B710E8"/>
    <w:rsid w:val="00B7211E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95912"/>
    <w:rsid w:val="00BA0014"/>
    <w:rsid w:val="00BA3C20"/>
    <w:rsid w:val="00BA4FF8"/>
    <w:rsid w:val="00BA56F4"/>
    <w:rsid w:val="00BA5B47"/>
    <w:rsid w:val="00BA6D45"/>
    <w:rsid w:val="00BA6E07"/>
    <w:rsid w:val="00BB0002"/>
    <w:rsid w:val="00BB03E5"/>
    <w:rsid w:val="00BB0C11"/>
    <w:rsid w:val="00BB28A2"/>
    <w:rsid w:val="00BB47BD"/>
    <w:rsid w:val="00BB542C"/>
    <w:rsid w:val="00BB611B"/>
    <w:rsid w:val="00BB6512"/>
    <w:rsid w:val="00BB7989"/>
    <w:rsid w:val="00BC4DA0"/>
    <w:rsid w:val="00BC7F5A"/>
    <w:rsid w:val="00BD049A"/>
    <w:rsid w:val="00BD36C4"/>
    <w:rsid w:val="00BD573F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3613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87D4D"/>
    <w:rsid w:val="00C90688"/>
    <w:rsid w:val="00C91030"/>
    <w:rsid w:val="00C94DB0"/>
    <w:rsid w:val="00CA000E"/>
    <w:rsid w:val="00CA2993"/>
    <w:rsid w:val="00CA3934"/>
    <w:rsid w:val="00CA51BE"/>
    <w:rsid w:val="00CB028E"/>
    <w:rsid w:val="00CB2A98"/>
    <w:rsid w:val="00CB3371"/>
    <w:rsid w:val="00CB41C6"/>
    <w:rsid w:val="00CB6B5C"/>
    <w:rsid w:val="00CC0F24"/>
    <w:rsid w:val="00CC15D6"/>
    <w:rsid w:val="00CC174A"/>
    <w:rsid w:val="00CC22E9"/>
    <w:rsid w:val="00CC3776"/>
    <w:rsid w:val="00CC3B5F"/>
    <w:rsid w:val="00CD008A"/>
    <w:rsid w:val="00CD28A4"/>
    <w:rsid w:val="00CD293E"/>
    <w:rsid w:val="00CD415F"/>
    <w:rsid w:val="00CD4CFD"/>
    <w:rsid w:val="00CD4E46"/>
    <w:rsid w:val="00CD6BE8"/>
    <w:rsid w:val="00CE48AA"/>
    <w:rsid w:val="00CE48F2"/>
    <w:rsid w:val="00CE55EF"/>
    <w:rsid w:val="00CE68BC"/>
    <w:rsid w:val="00CF0038"/>
    <w:rsid w:val="00CF1C81"/>
    <w:rsid w:val="00CF79AC"/>
    <w:rsid w:val="00D006F3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6B28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3421"/>
    <w:rsid w:val="00D44CBB"/>
    <w:rsid w:val="00D44CEB"/>
    <w:rsid w:val="00D474C9"/>
    <w:rsid w:val="00D51357"/>
    <w:rsid w:val="00D55A62"/>
    <w:rsid w:val="00D563DB"/>
    <w:rsid w:val="00D56400"/>
    <w:rsid w:val="00D569B5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4E3A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174F"/>
    <w:rsid w:val="00DC2E26"/>
    <w:rsid w:val="00DC3027"/>
    <w:rsid w:val="00DC7AEE"/>
    <w:rsid w:val="00DC7E27"/>
    <w:rsid w:val="00DD237F"/>
    <w:rsid w:val="00DD3078"/>
    <w:rsid w:val="00DD3123"/>
    <w:rsid w:val="00DD4076"/>
    <w:rsid w:val="00DD5F16"/>
    <w:rsid w:val="00DE1C7C"/>
    <w:rsid w:val="00DE2896"/>
    <w:rsid w:val="00DE34E4"/>
    <w:rsid w:val="00DE399C"/>
    <w:rsid w:val="00DE457D"/>
    <w:rsid w:val="00DE4AC1"/>
    <w:rsid w:val="00DE728E"/>
    <w:rsid w:val="00DF00A2"/>
    <w:rsid w:val="00DF0C60"/>
    <w:rsid w:val="00DF5C56"/>
    <w:rsid w:val="00DF751A"/>
    <w:rsid w:val="00DF7692"/>
    <w:rsid w:val="00DF779B"/>
    <w:rsid w:val="00DF7F77"/>
    <w:rsid w:val="00E0087B"/>
    <w:rsid w:val="00E00894"/>
    <w:rsid w:val="00E03822"/>
    <w:rsid w:val="00E06656"/>
    <w:rsid w:val="00E06AF4"/>
    <w:rsid w:val="00E075FD"/>
    <w:rsid w:val="00E1007E"/>
    <w:rsid w:val="00E10239"/>
    <w:rsid w:val="00E103D5"/>
    <w:rsid w:val="00E128D9"/>
    <w:rsid w:val="00E13D32"/>
    <w:rsid w:val="00E14508"/>
    <w:rsid w:val="00E16E93"/>
    <w:rsid w:val="00E17799"/>
    <w:rsid w:val="00E17977"/>
    <w:rsid w:val="00E2195F"/>
    <w:rsid w:val="00E22CD2"/>
    <w:rsid w:val="00E22FC9"/>
    <w:rsid w:val="00E2313C"/>
    <w:rsid w:val="00E23F7A"/>
    <w:rsid w:val="00E2548C"/>
    <w:rsid w:val="00E25753"/>
    <w:rsid w:val="00E26709"/>
    <w:rsid w:val="00E327CD"/>
    <w:rsid w:val="00E3787A"/>
    <w:rsid w:val="00E40693"/>
    <w:rsid w:val="00E407A5"/>
    <w:rsid w:val="00E422C5"/>
    <w:rsid w:val="00E43E82"/>
    <w:rsid w:val="00E446A4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012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4AAB"/>
    <w:rsid w:val="00EB6118"/>
    <w:rsid w:val="00EB6788"/>
    <w:rsid w:val="00EC2CFF"/>
    <w:rsid w:val="00ED2458"/>
    <w:rsid w:val="00EE4341"/>
    <w:rsid w:val="00EE6B7F"/>
    <w:rsid w:val="00EF0E21"/>
    <w:rsid w:val="00EF6721"/>
    <w:rsid w:val="00EF76E0"/>
    <w:rsid w:val="00EF77D8"/>
    <w:rsid w:val="00F03AF8"/>
    <w:rsid w:val="00F04B90"/>
    <w:rsid w:val="00F068E5"/>
    <w:rsid w:val="00F0691E"/>
    <w:rsid w:val="00F06F2F"/>
    <w:rsid w:val="00F076B6"/>
    <w:rsid w:val="00F10A65"/>
    <w:rsid w:val="00F11086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37B1A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775B0"/>
    <w:rsid w:val="00F8131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A6144"/>
    <w:rsid w:val="00FB091D"/>
    <w:rsid w:val="00FB10F0"/>
    <w:rsid w:val="00FB2348"/>
    <w:rsid w:val="00FB4B53"/>
    <w:rsid w:val="00FB531C"/>
    <w:rsid w:val="00FB58E2"/>
    <w:rsid w:val="00FB5DF3"/>
    <w:rsid w:val="00FC1D62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0FF66C9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EF384DB"/>
  <w15:docId w15:val="{A8758D72-EF17-41AF-B697-B875554A0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link w:val="a9"/>
    <w:uiPriority w:val="99"/>
    <w:rsid w:val="00E0087B"/>
    <w:pPr>
      <w:tabs>
        <w:tab w:val="clear" w:pos="9356"/>
        <w:tab w:val="center" w:pos="4677"/>
        <w:tab w:val="right" w:pos="9355"/>
      </w:tabs>
    </w:pPr>
  </w:style>
  <w:style w:type="character" w:styleId="aa">
    <w:name w:val="page number"/>
    <w:basedOn w:val="a0"/>
    <w:rsid w:val="00E0087B"/>
  </w:style>
  <w:style w:type="paragraph" w:styleId="ab">
    <w:name w:val="header"/>
    <w:basedOn w:val="a"/>
    <w:link w:val="ac"/>
    <w:uiPriority w:val="99"/>
    <w:rsid w:val="0015491C"/>
    <w:pPr>
      <w:tabs>
        <w:tab w:val="clear" w:pos="9356"/>
        <w:tab w:val="center" w:pos="4677"/>
        <w:tab w:val="right" w:pos="9355"/>
      </w:tabs>
    </w:pPr>
  </w:style>
  <w:style w:type="character" w:styleId="ad">
    <w:name w:val="Strong"/>
    <w:qFormat/>
    <w:rsid w:val="00802AF3"/>
    <w:rPr>
      <w:b/>
      <w:bCs/>
    </w:rPr>
  </w:style>
  <w:style w:type="paragraph" w:styleId="ae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f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f0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1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2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3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4">
    <w:name w:val="FollowedHyperlink"/>
    <w:rsid w:val="00BF011E"/>
    <w:rPr>
      <w:color w:val="800080"/>
      <w:u w:val="single"/>
    </w:rPr>
  </w:style>
  <w:style w:type="paragraph" w:styleId="af5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6">
    <w:name w:val="Placeholder Text"/>
    <w:basedOn w:val="a0"/>
    <w:uiPriority w:val="99"/>
    <w:semiHidden/>
    <w:rsid w:val="00671A28"/>
    <w:rPr>
      <w:color w:val="808080"/>
    </w:rPr>
  </w:style>
  <w:style w:type="character" w:styleId="af7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771953"/>
    <w:rPr>
      <w:lang w:val="uk-UA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71953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c">
    <w:name w:val="Title"/>
    <w:basedOn w:val="a"/>
    <w:link w:val="afd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d">
    <w:name w:val="Заголовок Знак"/>
    <w:basedOn w:val="a0"/>
    <w:link w:val="afc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e">
    <w:name w:val="Body Text"/>
    <w:basedOn w:val="a"/>
    <w:link w:val="aff"/>
    <w:uiPriority w:val="99"/>
    <w:semiHidden/>
    <w:unhideWhenUsed/>
    <w:rsid w:val="00F759C1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F759C1"/>
    <w:rPr>
      <w:sz w:val="28"/>
      <w:szCs w:val="24"/>
      <w:lang w:val="uk-UA"/>
    </w:rPr>
  </w:style>
  <w:style w:type="paragraph" w:styleId="aff0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  <w:style w:type="character" w:customStyle="1" w:styleId="a9">
    <w:name w:val="Нижний колонтитул Знак"/>
    <w:basedOn w:val="a0"/>
    <w:link w:val="a8"/>
    <w:uiPriority w:val="99"/>
    <w:rsid w:val="005F75A7"/>
    <w:rPr>
      <w:sz w:val="28"/>
      <w:szCs w:val="24"/>
      <w:lang w:val="uk-UA"/>
    </w:rPr>
  </w:style>
  <w:style w:type="character" w:customStyle="1" w:styleId="ac">
    <w:name w:val="Верхний колонтитул Знак"/>
    <w:basedOn w:val="a0"/>
    <w:link w:val="ab"/>
    <w:uiPriority w:val="99"/>
    <w:rsid w:val="00DD4076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38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15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5.wmf"/><Relationship Id="rId682" Type="http://schemas.openxmlformats.org/officeDocument/2006/relationships/image" Target="media/image329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9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82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1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49.bin"/><Relationship Id="rId707" Type="http://schemas.openxmlformats.org/officeDocument/2006/relationships/image" Target="media/image340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1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41.bin"/><Relationship Id="rId620" Type="http://schemas.openxmlformats.org/officeDocument/2006/relationships/image" Target="media/image300.wmf"/><Relationship Id="rId718" Type="http://schemas.openxmlformats.org/officeDocument/2006/relationships/oleObject" Target="embeddings/oleObject363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108.wmf"/><Relationship Id="rId564" Type="http://schemas.openxmlformats.org/officeDocument/2006/relationships/image" Target="media/image276.wmf"/><Relationship Id="rId424" Type="http://schemas.openxmlformats.org/officeDocument/2006/relationships/image" Target="media/image211.png"/><Relationship Id="rId631" Type="http://schemas.openxmlformats.org/officeDocument/2006/relationships/oleObject" Target="embeddings/oleObject316.bin"/><Relationship Id="rId729" Type="http://schemas.openxmlformats.org/officeDocument/2006/relationships/image" Target="media/image351.wmf"/><Relationship Id="rId270" Type="http://schemas.openxmlformats.org/officeDocument/2006/relationships/oleObject" Target="embeddings/oleObject12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7.wmf"/><Relationship Id="rId642" Type="http://schemas.openxmlformats.org/officeDocument/2006/relationships/oleObject" Target="embeddings/oleObject322.bin"/><Relationship Id="rId281" Type="http://schemas.openxmlformats.org/officeDocument/2006/relationships/oleObject" Target="embeddings/oleObject132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90.bin"/><Relationship Id="rId7" Type="http://schemas.openxmlformats.org/officeDocument/2006/relationships/settings" Target="setting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4.bin"/><Relationship Id="rId653" Type="http://schemas.openxmlformats.org/officeDocument/2006/relationships/oleObject" Target="embeddings/oleObject329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64.bin"/><Relationship Id="rId152" Type="http://schemas.openxmlformats.org/officeDocument/2006/relationships/oleObject" Target="embeddings/oleObject68.bin"/><Relationship Id="rId457" Type="http://schemas.openxmlformats.org/officeDocument/2006/relationships/image" Target="media/image228.wmf"/><Relationship Id="rId664" Type="http://schemas.openxmlformats.org/officeDocument/2006/relationships/image" Target="media/image320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0.wmf"/><Relationship Id="rId731" Type="http://schemas.openxmlformats.org/officeDocument/2006/relationships/image" Target="media/image352.wmf"/><Relationship Id="rId98" Type="http://schemas.openxmlformats.org/officeDocument/2006/relationships/image" Target="media/image47.wmf"/><Relationship Id="rId163" Type="http://schemas.openxmlformats.org/officeDocument/2006/relationships/image" Target="media/image80.jpeg"/><Relationship Id="rId370" Type="http://schemas.openxmlformats.org/officeDocument/2006/relationships/image" Target="media/image184.wmf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40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76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602" Type="http://schemas.openxmlformats.org/officeDocument/2006/relationships/image" Target="media/image293.wmf"/><Relationship Id="rId241" Type="http://schemas.openxmlformats.org/officeDocument/2006/relationships/image" Target="media/image120.wmf"/><Relationship Id="rId479" Type="http://schemas.openxmlformats.org/officeDocument/2006/relationships/image" Target="media/image237.wmf"/><Relationship Id="rId686" Type="http://schemas.openxmlformats.org/officeDocument/2006/relationships/image" Target="media/image331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61.bin"/><Relationship Id="rId546" Type="http://schemas.openxmlformats.org/officeDocument/2006/relationships/image" Target="media/image269.wmf"/><Relationship Id="rId753" Type="http://schemas.openxmlformats.org/officeDocument/2006/relationships/image" Target="media/image361.wmf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4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306.bin"/><Relationship Id="rId697" Type="http://schemas.openxmlformats.org/officeDocument/2006/relationships/image" Target="media/image336.wmf"/><Relationship Id="rId252" Type="http://schemas.openxmlformats.org/officeDocument/2006/relationships/oleObject" Target="embeddings/oleObject117.bin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200.bin"/><Relationship Id="rId624" Type="http://schemas.openxmlformats.org/officeDocument/2006/relationships/image" Target="media/image302.wmf"/><Relationship Id="rId263" Type="http://schemas.openxmlformats.org/officeDocument/2006/relationships/image" Target="media/image131.wmf"/><Relationship Id="rId470" Type="http://schemas.openxmlformats.org/officeDocument/2006/relationships/oleObject" Target="embeddings/oleObject228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568" Type="http://schemas.openxmlformats.org/officeDocument/2006/relationships/image" Target="media/image278.wmf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318.bin"/><Relationship Id="rId274" Type="http://schemas.openxmlformats.org/officeDocument/2006/relationships/image" Target="media/image136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55.bin"/><Relationship Id="rId69" Type="http://schemas.openxmlformats.org/officeDocument/2006/relationships/image" Target="media/image32.jpeg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2.bin"/><Relationship Id="rId439" Type="http://schemas.openxmlformats.org/officeDocument/2006/relationships/image" Target="media/image219.wmf"/><Relationship Id="rId646" Type="http://schemas.openxmlformats.org/officeDocument/2006/relationships/image" Target="media/image311.wmf"/><Relationship Id="rId201" Type="http://schemas.openxmlformats.org/officeDocument/2006/relationships/image" Target="media/image99.wmf"/><Relationship Id="rId285" Type="http://schemas.openxmlformats.org/officeDocument/2006/relationships/oleObject" Target="embeddings/oleObject134.bin"/><Relationship Id="rId506" Type="http://schemas.openxmlformats.org/officeDocument/2006/relationships/image" Target="media/image251.wmf"/><Relationship Id="rId492" Type="http://schemas.openxmlformats.org/officeDocument/2006/relationships/oleObject" Target="embeddings/oleObject239.bin"/><Relationship Id="rId713" Type="http://schemas.openxmlformats.org/officeDocument/2006/relationships/image" Target="media/image343.wmf"/><Relationship Id="rId145" Type="http://schemas.openxmlformats.org/officeDocument/2006/relationships/image" Target="media/image71.wmf"/><Relationship Id="rId352" Type="http://schemas.openxmlformats.org/officeDocument/2006/relationships/image" Target="media/image175.wmf"/><Relationship Id="rId212" Type="http://schemas.openxmlformats.org/officeDocument/2006/relationships/oleObject" Target="embeddings/oleObject97.bin"/><Relationship Id="rId657" Type="http://schemas.openxmlformats.org/officeDocument/2006/relationships/oleObject" Target="embeddings/oleObject331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1.bin"/><Relationship Id="rId724" Type="http://schemas.openxmlformats.org/officeDocument/2006/relationships/oleObject" Target="embeddings/oleObject366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0.bin"/><Relationship Id="rId363" Type="http://schemas.openxmlformats.org/officeDocument/2006/relationships/oleObject" Target="embeddings/oleObject173.bin"/><Relationship Id="rId570" Type="http://schemas.openxmlformats.org/officeDocument/2006/relationships/image" Target="media/image279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6.bin"/><Relationship Id="rId668" Type="http://schemas.openxmlformats.org/officeDocument/2006/relationships/image" Target="media/image322.wmf"/><Relationship Id="rId18" Type="http://schemas.openxmlformats.org/officeDocument/2006/relationships/image" Target="media/image5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54.wmf"/><Relationship Id="rId167" Type="http://schemas.openxmlformats.org/officeDocument/2006/relationships/oleObject" Target="embeddings/oleObject75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28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4.bin"/><Relationship Id="rId746" Type="http://schemas.openxmlformats.org/officeDocument/2006/relationships/image" Target="media/image358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2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245" Type="http://schemas.openxmlformats.org/officeDocument/2006/relationships/image" Target="media/image122.wmf"/><Relationship Id="rId452" Type="http://schemas.openxmlformats.org/officeDocument/2006/relationships/image" Target="media/image226.wmf"/><Relationship Id="rId105" Type="http://schemas.openxmlformats.org/officeDocument/2006/relationships/oleObject" Target="embeddings/oleObject45.bin"/><Relationship Id="rId312" Type="http://schemas.openxmlformats.org/officeDocument/2006/relationships/image" Target="media/image155.wmf"/><Relationship Id="rId757" Type="http://schemas.microsoft.com/office/2016/09/relationships/commentsIds" Target="commentsIds.xml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309.bin"/><Relationship Id="rId256" Type="http://schemas.openxmlformats.org/officeDocument/2006/relationships/oleObject" Target="embeddings/oleObject119.bin"/><Relationship Id="rId463" Type="http://schemas.openxmlformats.org/officeDocument/2006/relationships/image" Target="media/image231.wmf"/><Relationship Id="rId670" Type="http://schemas.openxmlformats.org/officeDocument/2006/relationships/image" Target="media/image323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9.bin"/><Relationship Id="rId20" Type="http://schemas.openxmlformats.org/officeDocument/2006/relationships/image" Target="media/image6.wmf"/><Relationship Id="rId628" Type="http://schemas.openxmlformats.org/officeDocument/2006/relationships/image" Target="media/image304.wmf"/><Relationship Id="rId267" Type="http://schemas.openxmlformats.org/officeDocument/2006/relationships/image" Target="media/image133.wmf"/><Relationship Id="rId474" Type="http://schemas.openxmlformats.org/officeDocument/2006/relationships/oleObject" Target="embeddings/oleObject230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43.bin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20.bin"/><Relationship Id="rId4" Type="http://schemas.openxmlformats.org/officeDocument/2006/relationships/customXml" Target="../customXml/item4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09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1.wmf"/><Relationship Id="rId650" Type="http://schemas.openxmlformats.org/officeDocument/2006/relationships/image" Target="media/image313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0.wmf"/><Relationship Id="rId692" Type="http://schemas.openxmlformats.org/officeDocument/2006/relationships/image" Target="media/image334.wmf"/><Relationship Id="rId706" Type="http://schemas.openxmlformats.org/officeDocument/2006/relationships/oleObject" Target="embeddings/oleObject357.bin"/><Relationship Id="rId748" Type="http://schemas.openxmlformats.org/officeDocument/2006/relationships/image" Target="media/image359.wmf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3.wmf"/><Relationship Id="rId552" Type="http://schemas.openxmlformats.org/officeDocument/2006/relationships/image" Target="media/image272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8.bin"/><Relationship Id="rId496" Type="http://schemas.openxmlformats.org/officeDocument/2006/relationships/image" Target="media/image246.wmf"/><Relationship Id="rId661" Type="http://schemas.openxmlformats.org/officeDocument/2006/relationships/oleObject" Target="embeddings/oleObject333.bin"/><Relationship Id="rId717" Type="http://schemas.openxmlformats.org/officeDocument/2006/relationships/image" Target="media/image345.wmf"/><Relationship Id="rId11" Type="http://schemas.openxmlformats.org/officeDocument/2006/relationships/image" Target="media/image1.jpeg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10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4.bin"/><Relationship Id="rId630" Type="http://schemas.openxmlformats.org/officeDocument/2006/relationships/image" Target="media/image305.wmf"/><Relationship Id="rId672" Type="http://schemas.openxmlformats.org/officeDocument/2006/relationships/image" Target="media/image324.wmf"/><Relationship Id="rId728" Type="http://schemas.openxmlformats.org/officeDocument/2006/relationships/oleObject" Target="embeddings/oleObject368.bin"/><Relationship Id="rId22" Type="http://schemas.openxmlformats.org/officeDocument/2006/relationships/image" Target="media/image7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62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21.bin"/><Relationship Id="rId683" Type="http://schemas.openxmlformats.org/officeDocument/2006/relationships/oleObject" Target="embeddings/oleObject344.bin"/><Relationship Id="rId739" Type="http://schemas.openxmlformats.org/officeDocument/2006/relationships/oleObject" Target="embeddings/oleObject374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60.wmf"/><Relationship Id="rId6" Type="http://schemas.openxmlformats.org/officeDocument/2006/relationships/styles" Target="styl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2.wmf"/><Relationship Id="rId487" Type="http://schemas.openxmlformats.org/officeDocument/2006/relationships/image" Target="media/image241.wmf"/><Relationship Id="rId610" Type="http://schemas.openxmlformats.org/officeDocument/2006/relationships/image" Target="media/image297.wmf"/><Relationship Id="rId652" Type="http://schemas.openxmlformats.org/officeDocument/2006/relationships/image" Target="media/image314.wmf"/><Relationship Id="rId694" Type="http://schemas.openxmlformats.org/officeDocument/2006/relationships/image" Target="media/image335.wmf"/><Relationship Id="rId708" Type="http://schemas.openxmlformats.org/officeDocument/2006/relationships/oleObject" Target="embeddings/oleObject358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6.bin"/><Relationship Id="rId554" Type="http://schemas.openxmlformats.org/officeDocument/2006/relationships/image" Target="media/image273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206.wmf"/><Relationship Id="rId456" Type="http://schemas.openxmlformats.org/officeDocument/2006/relationships/image" Target="media/image227.png"/><Relationship Id="rId498" Type="http://schemas.openxmlformats.org/officeDocument/2006/relationships/image" Target="media/image247.wmf"/><Relationship Id="rId621" Type="http://schemas.openxmlformats.org/officeDocument/2006/relationships/oleObject" Target="embeddings/oleObject311.bin"/><Relationship Id="rId663" Type="http://schemas.openxmlformats.org/officeDocument/2006/relationships/oleObject" Target="embeddings/oleObject334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4.bin"/><Relationship Id="rId719" Type="http://schemas.openxmlformats.org/officeDocument/2006/relationships/image" Target="media/image346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9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6.bin"/><Relationship Id="rId632" Type="http://schemas.openxmlformats.org/officeDocument/2006/relationships/image" Target="media/image306.wmf"/><Relationship Id="rId271" Type="http://schemas.openxmlformats.org/officeDocument/2006/relationships/oleObject" Target="embeddings/oleObject127.bin"/><Relationship Id="rId674" Type="http://schemas.openxmlformats.org/officeDocument/2006/relationships/image" Target="media/image325.wmf"/><Relationship Id="rId24" Type="http://schemas.openxmlformats.org/officeDocument/2006/relationships/image" Target="media/image8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63.wmf"/><Relationship Id="rId576" Type="http://schemas.openxmlformats.org/officeDocument/2006/relationships/image" Target="media/image282.wmf"/><Relationship Id="rId741" Type="http://schemas.openxmlformats.org/officeDocument/2006/relationships/oleObject" Target="embeddings/oleObject375.bin"/><Relationship Id="rId173" Type="http://schemas.openxmlformats.org/officeDocument/2006/relationships/oleObject" Target="embeddings/oleObject78.bin"/><Relationship Id="rId229" Type="http://schemas.openxmlformats.org/officeDocument/2006/relationships/image" Target="media/image114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09.bin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45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9.bin"/><Relationship Id="rId752" Type="http://schemas.openxmlformats.org/officeDocument/2006/relationships/header" Target="header1.xml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3.wmf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5.wmf"/><Relationship Id="rId489" Type="http://schemas.openxmlformats.org/officeDocument/2006/relationships/image" Target="media/image242.wmf"/><Relationship Id="rId654" Type="http://schemas.openxmlformats.org/officeDocument/2006/relationships/image" Target="media/image315.wmf"/><Relationship Id="rId696" Type="http://schemas.openxmlformats.org/officeDocument/2006/relationships/oleObject" Target="embeddings/oleObject351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55.wmf"/><Relationship Id="rId556" Type="http://schemas.openxmlformats.org/officeDocument/2006/relationships/image" Target="media/image274.wmf"/><Relationship Id="rId721" Type="http://schemas.openxmlformats.org/officeDocument/2006/relationships/image" Target="media/image34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3.jpeg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image" Target="media/image291.wmf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20.bin"/><Relationship Id="rId623" Type="http://schemas.openxmlformats.org/officeDocument/2006/relationships/oleObject" Target="embeddings/oleObject312.bin"/><Relationship Id="rId665" Type="http://schemas.openxmlformats.org/officeDocument/2006/relationships/oleObject" Target="embeddings/oleObject335.bin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70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59.jpeg"/><Relationship Id="rId164" Type="http://schemas.openxmlformats.org/officeDocument/2006/relationships/image" Target="media/image81.wmf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3.wmf"/><Relationship Id="rId469" Type="http://schemas.openxmlformats.org/officeDocument/2006/relationships/image" Target="media/image232.wmf"/><Relationship Id="rId634" Type="http://schemas.openxmlformats.org/officeDocument/2006/relationships/image" Target="media/image307.wmf"/><Relationship Id="rId676" Type="http://schemas.openxmlformats.org/officeDocument/2006/relationships/image" Target="media/image326.wmf"/><Relationship Id="rId26" Type="http://schemas.openxmlformats.org/officeDocument/2006/relationships/image" Target="media/image9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3.bin"/><Relationship Id="rId536" Type="http://schemas.openxmlformats.org/officeDocument/2006/relationships/image" Target="media/image264.wmf"/><Relationship Id="rId701" Type="http://schemas.openxmlformats.org/officeDocument/2006/relationships/image" Target="media/image337.wmf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69.wmf"/><Relationship Id="rId578" Type="http://schemas.openxmlformats.org/officeDocument/2006/relationships/image" Target="media/image283.wmf"/><Relationship Id="rId743" Type="http://schemas.openxmlformats.org/officeDocument/2006/relationships/oleObject" Target="embeddings/oleObject377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0.bin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5.bin"/><Relationship Id="rId687" Type="http://schemas.openxmlformats.org/officeDocument/2006/relationships/oleObject" Target="embeddings/oleObject346.bin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1.wmf"/><Relationship Id="rId491" Type="http://schemas.openxmlformats.org/officeDocument/2006/relationships/image" Target="media/image243.wmf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60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93.bin"/><Relationship Id="rId754" Type="http://schemas.openxmlformats.org/officeDocument/2006/relationships/oleObject" Target="embeddings/oleObject382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4.png"/><Relationship Id="rId614" Type="http://schemas.openxmlformats.org/officeDocument/2006/relationships/oleObject" Target="embeddings/oleObject307.bin"/><Relationship Id="rId656" Type="http://schemas.openxmlformats.org/officeDocument/2006/relationships/image" Target="media/image316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1.bin"/><Relationship Id="rId516" Type="http://schemas.openxmlformats.org/officeDocument/2006/relationships/image" Target="media/image256.wmf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4.bin"/><Relationship Id="rId723" Type="http://schemas.openxmlformats.org/officeDocument/2006/relationships/image" Target="media/image348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oleObject" Target="embeddings/oleObject313.bin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36.bin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4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71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4.wmf"/><Relationship Id="rId580" Type="http://schemas.openxmlformats.org/officeDocument/2006/relationships/image" Target="media/image284.wmf"/><Relationship Id="rId636" Type="http://schemas.openxmlformats.org/officeDocument/2006/relationships/image" Target="media/image308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1.bin"/><Relationship Id="rId678" Type="http://schemas.openxmlformats.org/officeDocument/2006/relationships/image" Target="media/image327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29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4.bin"/><Relationship Id="rId538" Type="http://schemas.openxmlformats.org/officeDocument/2006/relationships/image" Target="media/image265.wmf"/><Relationship Id="rId703" Type="http://schemas.openxmlformats.org/officeDocument/2006/relationships/image" Target="media/image338.wmf"/><Relationship Id="rId745" Type="http://schemas.openxmlformats.org/officeDocument/2006/relationships/oleObject" Target="embeddings/oleObject378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3.bin"/><Relationship Id="rId647" Type="http://schemas.openxmlformats.org/officeDocument/2006/relationships/oleObject" Target="embeddings/oleObject326.bin"/><Relationship Id="rId689" Type="http://schemas.openxmlformats.org/officeDocument/2006/relationships/oleObject" Target="embeddings/oleObject347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16.bin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9.bin"/><Relationship Id="rId714" Type="http://schemas.openxmlformats.org/officeDocument/2006/relationships/oleObject" Target="embeddings/oleObject361.bin"/><Relationship Id="rId756" Type="http://schemas.openxmlformats.org/officeDocument/2006/relationships/theme" Target="theme/theme1.xml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oleObject" Target="embeddings/oleObject276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image" Target="media/image209.wmf"/><Relationship Id="rId616" Type="http://schemas.openxmlformats.org/officeDocument/2006/relationships/image" Target="media/image298.wmf"/><Relationship Id="rId658" Type="http://schemas.openxmlformats.org/officeDocument/2006/relationships/image" Target="media/image317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57.wmf"/><Relationship Id="rId725" Type="http://schemas.openxmlformats.org/officeDocument/2006/relationships/image" Target="media/image349.wmf"/><Relationship Id="rId115" Type="http://schemas.openxmlformats.org/officeDocument/2006/relationships/oleObject" Target="embeddings/oleObject50.bin"/><Relationship Id="rId157" Type="http://schemas.openxmlformats.org/officeDocument/2006/relationships/image" Target="media/image77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4.bin"/><Relationship Id="rId669" Type="http://schemas.openxmlformats.org/officeDocument/2006/relationships/oleObject" Target="embeddings/oleObject33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4.bin"/><Relationship Id="rId431" Type="http://schemas.openxmlformats.org/officeDocument/2006/relationships/image" Target="media/image215.wmf"/><Relationship Id="rId473" Type="http://schemas.openxmlformats.org/officeDocument/2006/relationships/image" Target="media/image234.wmf"/><Relationship Id="rId529" Type="http://schemas.openxmlformats.org/officeDocument/2006/relationships/oleObject" Target="embeddings/oleObject258.bin"/><Relationship Id="rId680" Type="http://schemas.openxmlformats.org/officeDocument/2006/relationships/image" Target="media/image328.wmf"/><Relationship Id="rId736" Type="http://schemas.openxmlformats.org/officeDocument/2006/relationships/oleObject" Target="embeddings/oleObject372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66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image" Target="media/image285.wmf"/><Relationship Id="rId638" Type="http://schemas.openxmlformats.org/officeDocument/2006/relationships/image" Target="media/image309.wmf"/><Relationship Id="rId3" Type="http://schemas.openxmlformats.org/officeDocument/2006/relationships/customXml" Target="../customXml/item3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0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39.wmf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8.bin"/><Relationship Id="rId747" Type="http://schemas.openxmlformats.org/officeDocument/2006/relationships/oleObject" Target="embeddings/oleObject379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7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4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7.bin"/><Relationship Id="rId660" Type="http://schemas.openxmlformats.org/officeDocument/2006/relationships/image" Target="media/image318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8.bin"/><Relationship Id="rId495" Type="http://schemas.openxmlformats.org/officeDocument/2006/relationships/image" Target="media/image245.png"/><Relationship Id="rId716" Type="http://schemas.openxmlformats.org/officeDocument/2006/relationships/oleObject" Target="embeddings/oleObject362.bin"/><Relationship Id="rId758" Type="http://schemas.microsoft.com/office/2018/08/relationships/commentsExtensible" Target="commentsExtensible.xml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58.wmf"/><Relationship Id="rId562" Type="http://schemas.openxmlformats.org/officeDocument/2006/relationships/image" Target="media/image275.wmf"/><Relationship Id="rId618" Type="http://schemas.openxmlformats.org/officeDocument/2006/relationships/image" Target="media/image299.wmf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210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1.bin"/><Relationship Id="rId727" Type="http://schemas.openxmlformats.org/officeDocument/2006/relationships/image" Target="media/image350.wmf"/><Relationship Id="rId63" Type="http://schemas.openxmlformats.org/officeDocument/2006/relationships/image" Target="media/image28.jpeg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6.wmf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48.wmf"/><Relationship Id="rId584" Type="http://schemas.openxmlformats.org/officeDocument/2006/relationships/image" Target="media/image286.wmf"/><Relationship Id="rId5" Type="http://schemas.openxmlformats.org/officeDocument/2006/relationships/numbering" Target="numbering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28.bin"/><Relationship Id="rId749" Type="http://schemas.openxmlformats.org/officeDocument/2006/relationships/oleObject" Target="embeddings/oleObject380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9.bin"/><Relationship Id="rId662" Type="http://schemas.openxmlformats.org/officeDocument/2006/relationships/image" Target="media/image319.wmf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49.bin"/><Relationship Id="rId522" Type="http://schemas.openxmlformats.org/officeDocument/2006/relationships/image" Target="media/image259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29.wmf"/><Relationship Id="rId466" Type="http://schemas.openxmlformats.org/officeDocument/2006/relationships/oleObject" Target="embeddings/oleObject225.bin"/><Relationship Id="rId673" Type="http://schemas.openxmlformats.org/officeDocument/2006/relationships/oleObject" Target="embeddings/oleObject339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1.bin"/><Relationship Id="rId740" Type="http://schemas.openxmlformats.org/officeDocument/2006/relationships/image" Target="media/image356.wmf"/><Relationship Id="rId172" Type="http://schemas.openxmlformats.org/officeDocument/2006/relationships/image" Target="media/image85.wmf"/><Relationship Id="rId477" Type="http://schemas.openxmlformats.org/officeDocument/2006/relationships/image" Target="media/image236.wmf"/><Relationship Id="rId600" Type="http://schemas.openxmlformats.org/officeDocument/2006/relationships/image" Target="media/image292.wmf"/><Relationship Id="rId684" Type="http://schemas.openxmlformats.org/officeDocument/2006/relationships/image" Target="media/image330.wmf"/><Relationship Id="rId337" Type="http://schemas.openxmlformats.org/officeDocument/2006/relationships/oleObject" Target="embeddings/oleObject160.bin"/><Relationship Id="rId34" Type="http://schemas.openxmlformats.org/officeDocument/2006/relationships/image" Target="media/image13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81.bin"/><Relationship Id="rId183" Type="http://schemas.openxmlformats.org/officeDocument/2006/relationships/oleObject" Target="embeddings/oleObject83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16.bin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50.bin"/><Relationship Id="rId709" Type="http://schemas.openxmlformats.org/officeDocument/2006/relationships/image" Target="media/image341.wmf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2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9.bin"/><Relationship Id="rId622" Type="http://schemas.openxmlformats.org/officeDocument/2006/relationships/image" Target="media/image301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2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1.bin"/><Relationship Id="rId566" Type="http://schemas.openxmlformats.org/officeDocument/2006/relationships/image" Target="media/image277.wmf"/><Relationship Id="rId121" Type="http://schemas.openxmlformats.org/officeDocument/2006/relationships/oleObject" Target="embeddings/oleObject53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317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54.bin"/><Relationship Id="rId132" Type="http://schemas.openxmlformats.org/officeDocument/2006/relationships/oleObject" Target="embeddings/oleObject58.bin"/><Relationship Id="rId437" Type="http://schemas.openxmlformats.org/officeDocument/2006/relationships/image" Target="media/image218.wmf"/><Relationship Id="rId644" Type="http://schemas.openxmlformats.org/officeDocument/2006/relationships/oleObject" Target="embeddings/oleObject324.bin"/><Relationship Id="rId283" Type="http://schemas.openxmlformats.org/officeDocument/2006/relationships/oleObject" Target="embeddings/oleObject133.bin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0.wmf"/><Relationship Id="rId711" Type="http://schemas.openxmlformats.org/officeDocument/2006/relationships/image" Target="media/image342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2.bin"/><Relationship Id="rId9" Type="http://schemas.openxmlformats.org/officeDocument/2006/relationships/footnotes" Target="footnotes.xml"/><Relationship Id="rId210" Type="http://schemas.openxmlformats.org/officeDocument/2006/relationships/image" Target="media/image104.jpeg"/><Relationship Id="rId448" Type="http://schemas.openxmlformats.org/officeDocument/2006/relationships/oleObject" Target="embeddings/oleObject215.bin"/><Relationship Id="rId655" Type="http://schemas.openxmlformats.org/officeDocument/2006/relationships/oleObject" Target="embeddings/oleObject330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65.bin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98.bin"/><Relationship Id="rId459" Type="http://schemas.openxmlformats.org/officeDocument/2006/relationships/image" Target="media/image229.wmf"/><Relationship Id="rId666" Type="http://schemas.openxmlformats.org/officeDocument/2006/relationships/image" Target="media/image321.wmf"/><Relationship Id="rId16" Type="http://schemas.openxmlformats.org/officeDocument/2006/relationships/image" Target="media/image4.wmf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1.wmf"/><Relationship Id="rId733" Type="http://schemas.openxmlformats.org/officeDocument/2006/relationships/image" Target="media/image353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41.bin"/><Relationship Id="rId232" Type="http://schemas.openxmlformats.org/officeDocument/2006/relationships/oleObject" Target="embeddings/oleObject107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3.bin"/><Relationship Id="rId744" Type="http://schemas.openxmlformats.org/officeDocument/2006/relationships/image" Target="media/image357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3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43" Type="http://schemas.openxmlformats.org/officeDocument/2006/relationships/image" Target="media/image121.wmf"/><Relationship Id="rId450" Type="http://schemas.openxmlformats.org/officeDocument/2006/relationships/image" Target="media/image225.wmf"/><Relationship Id="rId688" Type="http://schemas.openxmlformats.org/officeDocument/2006/relationships/image" Target="media/image332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4.wmf"/><Relationship Id="rId548" Type="http://schemas.openxmlformats.org/officeDocument/2006/relationships/image" Target="media/image270.wmf"/><Relationship Id="rId755" Type="http://schemas.openxmlformats.org/officeDocument/2006/relationships/fontTable" Target="fontTable.xml"/><Relationship Id="rId91" Type="http://schemas.openxmlformats.org/officeDocument/2006/relationships/oleObject" Target="embeddings/oleObject38.bin"/><Relationship Id="rId187" Type="http://schemas.openxmlformats.org/officeDocument/2006/relationships/oleObject" Target="embeddings/oleObject85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8.bin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53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5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201.bin"/><Relationship Id="rId626" Type="http://schemas.openxmlformats.org/officeDocument/2006/relationships/image" Target="media/image303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9.bin"/><Relationship Id="rId125" Type="http://schemas.openxmlformats.org/officeDocument/2006/relationships/image" Target="media/image61.wmf"/><Relationship Id="rId332" Type="http://schemas.openxmlformats.org/officeDocument/2006/relationships/image" Target="media/image165.wmf"/><Relationship Id="rId637" Type="http://schemas.openxmlformats.org/officeDocument/2006/relationships/oleObject" Target="embeddings/oleObject319.bin"/><Relationship Id="rId276" Type="http://schemas.openxmlformats.org/officeDocument/2006/relationships/image" Target="media/image137.wmf"/><Relationship Id="rId483" Type="http://schemas.openxmlformats.org/officeDocument/2006/relationships/image" Target="media/image239.wmf"/><Relationship Id="rId690" Type="http://schemas.openxmlformats.org/officeDocument/2006/relationships/image" Target="media/image333.wmf"/><Relationship Id="rId704" Type="http://schemas.openxmlformats.org/officeDocument/2006/relationships/oleObject" Target="embeddings/oleObject356.bin"/><Relationship Id="rId40" Type="http://schemas.openxmlformats.org/officeDocument/2006/relationships/image" Target="media/image16.jpeg"/><Relationship Id="rId136" Type="http://schemas.openxmlformats.org/officeDocument/2006/relationships/oleObject" Target="embeddings/oleObject60.bin"/><Relationship Id="rId343" Type="http://schemas.openxmlformats.org/officeDocument/2006/relationships/oleObject" Target="embeddings/oleObject163.bin"/><Relationship Id="rId550" Type="http://schemas.openxmlformats.org/officeDocument/2006/relationships/image" Target="media/image271.wmf"/><Relationship Id="rId203" Type="http://schemas.openxmlformats.org/officeDocument/2006/relationships/image" Target="media/image100.wmf"/><Relationship Id="rId648" Type="http://schemas.openxmlformats.org/officeDocument/2006/relationships/image" Target="media/image312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4.wmf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2.wmf"/><Relationship Id="rId715" Type="http://schemas.openxmlformats.org/officeDocument/2006/relationships/image" Target="media/image344.wmf"/><Relationship Id="rId147" Type="http://schemas.openxmlformats.org/officeDocument/2006/relationships/image" Target="media/image72.wmf"/><Relationship Id="rId354" Type="http://schemas.openxmlformats.org/officeDocument/2006/relationships/image" Target="media/image176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98.bin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2.bin"/><Relationship Id="rId158" Type="http://schemas.openxmlformats.org/officeDocument/2006/relationships/oleObject" Target="embeddings/oleObject71.bin"/><Relationship Id="rId726" Type="http://schemas.openxmlformats.org/officeDocument/2006/relationships/oleObject" Target="embeddings/oleObject367.bin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4.bin"/><Relationship Id="rId572" Type="http://schemas.openxmlformats.org/officeDocument/2006/relationships/image" Target="media/image280.wmf"/><Relationship Id="rId225" Type="http://schemas.openxmlformats.org/officeDocument/2006/relationships/image" Target="media/image112.wmf"/><Relationship Id="rId432" Type="http://schemas.openxmlformats.org/officeDocument/2006/relationships/oleObject" Target="embeddings/oleObject207.bin"/><Relationship Id="rId737" Type="http://schemas.openxmlformats.org/officeDocument/2006/relationships/image" Target="media/image3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636E708-F7C7-47AA-B7E4-89B754FD7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6</TotalTime>
  <Pages>1</Pages>
  <Words>7061</Words>
  <Characters>40254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7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5</cp:revision>
  <cp:lastPrinted>2019-12-26T09:20:00Z</cp:lastPrinted>
  <dcterms:created xsi:type="dcterms:W3CDTF">2021-05-19T22:25:00Z</dcterms:created>
  <dcterms:modified xsi:type="dcterms:W3CDTF">2021-05-25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